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06172B9" w14:textId="77777777" w:rsidR="00C56F75" w:rsidRPr="00970FDF" w:rsidRDefault="00C56F75">
      <w:pPr>
        <w:rPr>
          <w:rFonts w:ascii="Times New Roman" w:hAnsi="Times New Roman"/>
          <w:b/>
          <w:i/>
          <w:sz w:val="28"/>
          <w:szCs w:val="28"/>
        </w:rPr>
      </w:pPr>
      <w:r w:rsidRPr="00970FDF">
        <w:rPr>
          <w:rFonts w:ascii="Times New Roman" w:hAnsi="Times New Roman"/>
          <w:b/>
          <w:i/>
          <w:sz w:val="28"/>
          <w:szCs w:val="28"/>
        </w:rPr>
        <w:t xml:space="preserve">Cracking Challenge </w:t>
      </w:r>
    </w:p>
    <w:p w14:paraId="057AEE10" w14:textId="77777777" w:rsidR="00C62FB1" w:rsidRPr="0065599B" w:rsidRDefault="0065599B">
      <w:pPr>
        <w:rPr>
          <w:rFonts w:ascii="Times New Roman" w:hAnsi="Times New Roman"/>
          <w:sz w:val="28"/>
          <w:szCs w:val="28"/>
        </w:rPr>
      </w:pPr>
      <w:r w:rsidRPr="0065599B">
        <w:rPr>
          <w:rFonts w:ascii="Times New Roman" w:hAnsi="Times New Roman"/>
          <w:sz w:val="28"/>
          <w:szCs w:val="28"/>
        </w:rPr>
        <w:t>Station 1</w:t>
      </w:r>
    </w:p>
    <w:p w14:paraId="580BA0E5" w14:textId="77777777" w:rsidR="00970FDF" w:rsidRPr="00AD16E2" w:rsidRDefault="00970FDF" w:rsidP="00AD16E2">
      <w:pPr>
        <w:rPr>
          <w:rFonts w:ascii="Times New Roman" w:hAnsi="Times New Roman"/>
          <w:sz w:val="28"/>
          <w:szCs w:val="28"/>
        </w:rPr>
      </w:pPr>
      <w:r w:rsidRPr="00AD16E2">
        <w:rPr>
          <w:rFonts w:ascii="Times New Roman" w:hAnsi="Times New Roman"/>
          <w:sz w:val="28"/>
          <w:szCs w:val="28"/>
        </w:rPr>
        <w:t xml:space="preserve">Replace the correct whole number or mathematical symbol for the letters from A to E, then </w:t>
      </w:r>
      <w:r w:rsidR="00D05CA7" w:rsidRPr="00AD16E2">
        <w:rPr>
          <w:rFonts w:ascii="Times New Roman" w:hAnsi="Times New Roman"/>
          <w:sz w:val="28"/>
          <w:szCs w:val="28"/>
        </w:rPr>
        <w:t>read clockwise the tw</w:t>
      </w:r>
      <w:r w:rsidRPr="00AD16E2">
        <w:rPr>
          <w:rFonts w:ascii="Times New Roman" w:hAnsi="Times New Roman"/>
          <w:sz w:val="28"/>
          <w:szCs w:val="28"/>
        </w:rPr>
        <w:t>o mathematical expressions,</w:t>
      </w:r>
      <w:r w:rsidR="00D05CA7" w:rsidRPr="00AD16E2">
        <w:rPr>
          <w:rFonts w:ascii="Times New Roman" w:hAnsi="Times New Roman"/>
          <w:sz w:val="28"/>
          <w:szCs w:val="28"/>
        </w:rPr>
        <w:t xml:space="preserve"> and then calculate so that </w:t>
      </w:r>
      <w:r w:rsidRPr="00AD16E2">
        <w:rPr>
          <w:rFonts w:ascii="Times New Roman" w:hAnsi="Times New Roman"/>
          <w:sz w:val="28"/>
          <w:szCs w:val="28"/>
        </w:rPr>
        <w:t>the final re</w:t>
      </w:r>
      <w:r w:rsidR="00D05CA7" w:rsidRPr="00AD16E2">
        <w:rPr>
          <w:rFonts w:ascii="Times New Roman" w:hAnsi="Times New Roman"/>
          <w:sz w:val="28"/>
          <w:szCs w:val="28"/>
        </w:rPr>
        <w:t>sult of both inner and outer circle</w:t>
      </w:r>
      <w:r w:rsidRPr="00AD16E2">
        <w:rPr>
          <w:rFonts w:ascii="Times New Roman" w:hAnsi="Times New Roman"/>
          <w:sz w:val="28"/>
          <w:szCs w:val="28"/>
        </w:rPr>
        <w:t>s is equal to 49.</w:t>
      </w:r>
    </w:p>
    <w:p w14:paraId="51285D2A" w14:textId="77777777" w:rsidR="00970FDF" w:rsidRPr="00F93C7D" w:rsidRDefault="00F679A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object w:dxaOrig="1440" w:dyaOrig="1440" w14:anchorId="7B0CFB52">
          <v:group id="_x0000_s1055" style="position:absolute;margin-left:126.95pt;margin-top:22.2pt;width:162.3pt;height:162.3pt;z-index:251634176" coordorigin="1950,870" coordsize="3246,3246">
            <v:oval id="_x0000_s1056" style="position:absolute;left:1950;top:870;width:3246;height:3246" strokeweight="1pt"/>
            <v:oval id="_x0000_s1057" style="position:absolute;left:2618;top:1538;width:1910;height:1910" strokeweight="1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8" type="#_x0000_t32" style="position:absolute;left:3767;top:2681;width:483;height:483" o:connectortype="straight" strokeweight="3pt"/>
            <v:shape id="_x0000_s1059" type="#_x0000_t32" style="position:absolute;left:2466;top:1292;width:481;height:499" o:connectortype="straight" strokeweight="3pt"/>
            <v:oval id="_x0000_s1060" style="position:absolute;left:3274;top:2203;width:580;height:580" strokeweight="1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61" type="#_x0000_t75" style="position:absolute;left:3410;top:2358;width:316;height:283">
              <v:imagedata r:id="rId6" o:title=""/>
            </v:shape>
            <v:shape id="_x0000_s1062" type="#_x0000_t75" style="position:absolute;left:3908;top:1137;width:257;height:264">
              <v:imagedata r:id="rId7" o:title=""/>
            </v:shape>
            <v:shape id="_x0000_s1063" type="#_x0000_t75" style="position:absolute;left:3370;top:1134;width:178;height:223">
              <v:imagedata r:id="rId8" o:title=""/>
            </v:shape>
            <v:shape id="_x0000_s1064" type="#_x0000_t75" style="position:absolute;left:2896;top:1228;width:178;height:283">
              <v:imagedata r:id="rId9" o:title=""/>
            </v:shape>
            <v:shape id="_x0000_s1065" type="#_x0000_t75" style="position:absolute;left:4406;top:1584;width:198;height:162">
              <v:imagedata r:id="rId10" o:title=""/>
            </v:shape>
            <v:shape id="_x0000_s1066" type="#_x0000_t75" style="position:absolute;left:4681;top:1904;width:198;height:283">
              <v:imagedata r:id="rId11" o:title=""/>
            </v:shape>
            <v:shape id="_x0000_s1067" type="#_x0000_t75" style="position:absolute;left:4717;top:2487;width:198;height:203">
              <v:imagedata r:id="rId12" o:title=""/>
            </v:shape>
            <v:shape id="_x0000_s1068" type="#_x0000_t75" style="position:absolute;left:4618;top:2928;width:178;height:283">
              <v:imagedata r:id="rId13" o:title=""/>
            </v:shape>
            <v:shape id="_x0000_s1069" type="#_x0000_t75" style="position:absolute;left:4410;top:3278;width:218;height:243">
              <v:imagedata r:id="rId14" o:title=""/>
            </v:shape>
            <v:shape id="_x0000_s1070" type="#_x0000_t75" style="position:absolute;left:3780;top:3601;width:257;height:264">
              <v:imagedata r:id="rId15" o:title=""/>
            </v:shape>
            <v:shape id="_x0000_s1071" type="#_x0000_t75" style="position:absolute;left:2955;top:3553;width:237;height:264">
              <v:imagedata r:id="rId16" o:title=""/>
            </v:shape>
            <v:shape id="_x0000_s1072" type="#_x0000_t75" style="position:absolute;left:2458;top:3096;width:198;height:264">
              <v:imagedata r:id="rId17" o:title=""/>
            </v:shape>
            <v:shape id="_x0000_s1073" type="#_x0000_t75" style="position:absolute;left:2221;top:2447;width:237;height:283">
              <v:imagedata r:id="rId18" o:title=""/>
            </v:shape>
            <v:shape id="_x0000_s1074" type="#_x0000_t75" style="position:absolute;left:2329;top:1864;width:198;height:283">
              <v:imagedata r:id="rId19" o:title=""/>
            </v:shape>
            <v:shape id="_x0000_s1075" type="#_x0000_t75" style="position:absolute;left:3799;top:1783;width:198;height:283">
              <v:imagedata r:id="rId19" o:title=""/>
            </v:shape>
            <v:shape id="_x0000_s1076" type="#_x0000_t75" style="position:absolute;left:3414;top:1775;width:178;height:223">
              <v:imagedata r:id="rId8" o:title=""/>
            </v:shape>
            <v:shape id="_x0000_s1077" type="#_x0000_t75" style="position:absolute;left:3072;top:1880;width:178;height:283">
              <v:imagedata r:id="rId20" o:title=""/>
            </v:shape>
            <v:shape id="_x0000_s1078" type="#_x0000_t75" style="position:absolute;left:4031;top:2126;width:217;height:264">
              <v:imagedata r:id="rId21" o:title=""/>
            </v:shape>
            <v:shape id="_x0000_s1079" type="#_x0000_t75" style="position:absolute;left:4077;top:2537;width:276;height:264">
              <v:imagedata r:id="rId22" o:title=""/>
            </v:shape>
            <v:shape id="_x0000_s1080" type="#_x0000_t75" style="position:absolute;left:3656;top:2989;width:198;height:283">
              <v:imagedata r:id="rId11" o:title=""/>
            </v:shape>
            <v:shape id="_x0000_s1081" type="#_x0000_t75" style="position:absolute;left:3274;top:3029;width:178;height:223">
              <v:imagedata r:id="rId8" o:title=""/>
            </v:shape>
            <v:shape id="_x0000_s1082" type="#_x0000_t75" style="position:absolute;left:2896;top:2705;width:257;height:264">
              <v:imagedata r:id="rId23" o:title=""/>
            </v:shape>
            <v:shape id="_x0000_s1083" type="#_x0000_t75" style="position:absolute;left:2882;top:2292;width:198;height:203">
              <v:imagedata r:id="rId12" o:title=""/>
            </v:shape>
          </v:group>
          <o:OLEObject Type="Embed" ProgID="Equation.DSMT4" ShapeID="_x0000_s1061" DrawAspect="Content" ObjectID="_1739715436" r:id="rId24"/>
          <o:OLEObject Type="Embed" ProgID="Equation.DSMT4" ShapeID="_x0000_s1062" DrawAspect="Content" ObjectID="_1739715437" r:id="rId25"/>
          <o:OLEObject Type="Embed" ProgID="Equation.DSMT4" ShapeID="_x0000_s1063" DrawAspect="Content" ObjectID="_1739715438" r:id="rId26"/>
          <o:OLEObject Type="Embed" ProgID="Equation.DSMT4" ShapeID="_x0000_s1064" DrawAspect="Content" ObjectID="_1739715439" r:id="rId27"/>
          <o:OLEObject Type="Embed" ProgID="Equation.DSMT4" ShapeID="_x0000_s1065" DrawAspect="Content" ObjectID="_1739715440" r:id="rId28"/>
          <o:OLEObject Type="Embed" ProgID="Equation.DSMT4" ShapeID="_x0000_s1066" DrawAspect="Content" ObjectID="_1739715441" r:id="rId29"/>
          <o:OLEObject Type="Embed" ProgID="Equation.DSMT4" ShapeID="_x0000_s1067" DrawAspect="Content" ObjectID="_1739715442" r:id="rId30"/>
          <o:OLEObject Type="Embed" ProgID="Equation.DSMT4" ShapeID="_x0000_s1068" DrawAspect="Content" ObjectID="_1739715443" r:id="rId31"/>
          <o:OLEObject Type="Embed" ProgID="Equation.DSMT4" ShapeID="_x0000_s1069" DrawAspect="Content" ObjectID="_1739715444" r:id="rId32"/>
          <o:OLEObject Type="Embed" ProgID="Equation.DSMT4" ShapeID="_x0000_s1070" DrawAspect="Content" ObjectID="_1739715445" r:id="rId33"/>
          <o:OLEObject Type="Embed" ProgID="Equation.DSMT4" ShapeID="_x0000_s1071" DrawAspect="Content" ObjectID="_1739715446" r:id="rId34"/>
          <o:OLEObject Type="Embed" ProgID="Equation.DSMT4" ShapeID="_x0000_s1072" DrawAspect="Content" ObjectID="_1739715447" r:id="rId35"/>
          <o:OLEObject Type="Embed" ProgID="Equation.DSMT4" ShapeID="_x0000_s1073" DrawAspect="Content" ObjectID="_1739715448" r:id="rId36"/>
          <o:OLEObject Type="Embed" ProgID="Equation.DSMT4" ShapeID="_x0000_s1074" DrawAspect="Content" ObjectID="_1739715449" r:id="rId37"/>
          <o:OLEObject Type="Embed" ProgID="Equation.DSMT4" ShapeID="_x0000_s1075" DrawAspect="Content" ObjectID="_1739715450" r:id="rId38"/>
          <o:OLEObject Type="Embed" ProgID="Equation.DSMT4" ShapeID="_x0000_s1076" DrawAspect="Content" ObjectID="_1739715451" r:id="rId39"/>
          <o:OLEObject Type="Embed" ProgID="Equation.DSMT4" ShapeID="_x0000_s1077" DrawAspect="Content" ObjectID="_1739715452" r:id="rId40"/>
          <o:OLEObject Type="Embed" ProgID="Equation.DSMT4" ShapeID="_x0000_s1078" DrawAspect="Content" ObjectID="_1739715453" r:id="rId41"/>
          <o:OLEObject Type="Embed" ProgID="Equation.DSMT4" ShapeID="_x0000_s1079" DrawAspect="Content" ObjectID="_1739715454" r:id="rId42"/>
          <o:OLEObject Type="Embed" ProgID="Equation.DSMT4" ShapeID="_x0000_s1080" DrawAspect="Content" ObjectID="_1739715455" r:id="rId43"/>
          <o:OLEObject Type="Embed" ProgID="Equation.DSMT4" ShapeID="_x0000_s1081" DrawAspect="Content" ObjectID="_1739715456" r:id="rId44"/>
          <o:OLEObject Type="Embed" ProgID="Equation.DSMT4" ShapeID="_x0000_s1082" DrawAspect="Content" ObjectID="_1739715457" r:id="rId45"/>
          <o:OLEObject Type="Embed" ProgID="Equation.DSMT4" ShapeID="_x0000_s1083" DrawAspect="Content" ObjectID="_1739715458" r:id="rId46"/>
        </w:object>
      </w:r>
    </w:p>
    <w:p w14:paraId="148AE449" w14:textId="77777777" w:rsidR="00F93C7D" w:rsidRDefault="00F93C7D">
      <w:pPr>
        <w:rPr>
          <w:rFonts w:ascii="Times New Roman" w:hAnsi="Times New Roman"/>
          <w:sz w:val="28"/>
          <w:szCs w:val="28"/>
        </w:rPr>
      </w:pPr>
    </w:p>
    <w:p w14:paraId="2F6477B2" w14:textId="77777777" w:rsidR="00A01A78" w:rsidRDefault="00A01A78">
      <w:pPr>
        <w:rPr>
          <w:rFonts w:ascii="Times New Roman" w:hAnsi="Times New Roman"/>
          <w:sz w:val="28"/>
          <w:szCs w:val="28"/>
        </w:rPr>
      </w:pPr>
    </w:p>
    <w:p w14:paraId="3C50C3D4" w14:textId="77777777" w:rsidR="00A01A78" w:rsidRDefault="00A01A78">
      <w:pPr>
        <w:rPr>
          <w:rFonts w:ascii="Times New Roman" w:hAnsi="Times New Roman"/>
          <w:sz w:val="28"/>
          <w:szCs w:val="28"/>
        </w:rPr>
      </w:pPr>
    </w:p>
    <w:p w14:paraId="01755F88" w14:textId="77777777" w:rsidR="00A01A78" w:rsidRDefault="00A01A78">
      <w:pPr>
        <w:rPr>
          <w:rFonts w:ascii="Times New Roman" w:hAnsi="Times New Roman"/>
          <w:sz w:val="28"/>
          <w:szCs w:val="28"/>
        </w:rPr>
      </w:pPr>
    </w:p>
    <w:p w14:paraId="0EDE8AC6" w14:textId="77777777" w:rsidR="00A01A78" w:rsidRDefault="00A01A78">
      <w:pPr>
        <w:rPr>
          <w:rFonts w:ascii="Times New Roman" w:hAnsi="Times New Roman"/>
          <w:sz w:val="28"/>
          <w:szCs w:val="28"/>
        </w:rPr>
      </w:pPr>
    </w:p>
    <w:p w14:paraId="0A7E8169" w14:textId="77777777" w:rsidR="00C21B6F" w:rsidRDefault="00C21B6F">
      <w:pPr>
        <w:rPr>
          <w:rFonts w:ascii="Times New Roman" w:hAnsi="Times New Roman"/>
          <w:sz w:val="28"/>
          <w:szCs w:val="28"/>
        </w:rPr>
      </w:pPr>
    </w:p>
    <w:p w14:paraId="32374FF5" w14:textId="77777777" w:rsidR="00F93C7D" w:rsidRPr="003761CD" w:rsidRDefault="00F93C7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 w:hint="eastAsia"/>
          <w:color w:val="FF0000"/>
          <w:sz w:val="28"/>
          <w:szCs w:val="28"/>
        </w:rPr>
        <w:t>Solution</w:t>
      </w:r>
      <w:r w:rsidRPr="003761CD">
        <w:rPr>
          <w:rFonts w:ascii="Times New Roman" w:hAnsi="Times New Roman" w:hint="eastAsia"/>
          <w:color w:val="FF0000"/>
          <w:sz w:val="28"/>
          <w:szCs w:val="28"/>
        </w:rPr>
        <w:t>：</w:t>
      </w:r>
    </w:p>
    <w:p w14:paraId="0F032BAF" w14:textId="77777777" w:rsidR="00F93C7D" w:rsidRPr="003761CD" w:rsidRDefault="00F93C7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/>
          <w:color w:val="FF0000"/>
          <w:sz w:val="28"/>
          <w:szCs w:val="28"/>
        </w:rPr>
        <w:t>The two mathematical expressions that we obtain are</w:t>
      </w:r>
    </w:p>
    <w:p w14:paraId="07AF80DA" w14:textId="77777777" w:rsidR="00F93C7D" w:rsidRPr="003761CD" w:rsidRDefault="003761C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/>
          <w:color w:val="FF0000"/>
          <w:sz w:val="28"/>
          <w:szCs w:val="28"/>
        </w:rPr>
        <w:t xml:space="preserve">first expression:  </w:t>
      </w:r>
      <w:r w:rsidR="00F93C7D" w:rsidRPr="003761CD">
        <w:rPr>
          <w:rFonts w:ascii="Times New Roman" w:hAnsi="Times New Roman"/>
          <w:color w:val="FF0000"/>
          <w:sz w:val="28"/>
          <w:szCs w:val="28"/>
        </w:rPr>
        <w:t xml:space="preserve">        </w:t>
      </w:r>
      <w:r w:rsidR="00451877" w:rsidRPr="003761CD">
        <w:rPr>
          <w:rFonts w:ascii="Times New Roman" w:hAnsi="Times New Roman"/>
          <w:color w:val="FF0000"/>
          <w:position w:val="-12"/>
          <w:sz w:val="28"/>
          <w:szCs w:val="28"/>
        </w:rPr>
        <w:object w:dxaOrig="3519" w:dyaOrig="440" w14:anchorId="3E4AE861">
          <v:shape id="_x0000_i1048" type="#_x0000_t75" style="width:176pt;height:22pt" o:ole="">
            <v:imagedata r:id="rId47" o:title=""/>
          </v:shape>
          <o:OLEObject Type="Embed" ProgID="Equation.DSMT4" ShapeID="_x0000_i1048" DrawAspect="Content" ObjectID="_1739715393" r:id="rId48"/>
        </w:object>
      </w:r>
      <w:r w:rsidR="00F93C7D" w:rsidRPr="003761CD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3761CD">
        <w:rPr>
          <w:rFonts w:ascii="Times New Roman" w:hAnsi="Times New Roman"/>
          <w:color w:val="FF0000"/>
          <w:sz w:val="28"/>
          <w:szCs w:val="28"/>
        </w:rPr>
        <w:t xml:space="preserve">  </w:t>
      </w:r>
    </w:p>
    <w:p w14:paraId="72EEE3BA" w14:textId="77777777" w:rsidR="00F93C7D" w:rsidRPr="003761CD" w:rsidRDefault="003761C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/>
          <w:color w:val="FF0000"/>
          <w:sz w:val="28"/>
          <w:szCs w:val="28"/>
        </w:rPr>
        <w:t>second expression:</w:t>
      </w:r>
      <w:r w:rsidR="00F93C7D" w:rsidRPr="003761CD">
        <w:rPr>
          <w:rFonts w:ascii="Times New Roman" w:hAnsi="Times New Roman"/>
          <w:color w:val="FF0000"/>
          <w:sz w:val="28"/>
          <w:szCs w:val="28"/>
        </w:rPr>
        <w:t xml:space="preserve">     </w:t>
      </w:r>
      <w:r w:rsidR="00451877" w:rsidRPr="003761CD">
        <w:rPr>
          <w:rFonts w:ascii="Times New Roman" w:hAnsi="Times New Roman"/>
          <w:color w:val="FF0000"/>
          <w:position w:val="-12"/>
          <w:sz w:val="28"/>
          <w:szCs w:val="28"/>
        </w:rPr>
        <w:object w:dxaOrig="2659" w:dyaOrig="440" w14:anchorId="5AC1ACA6">
          <v:shape id="_x0000_i1049" type="#_x0000_t75" style="width:133pt;height:22pt" o:ole="">
            <v:imagedata r:id="rId49" o:title=""/>
          </v:shape>
          <o:OLEObject Type="Embed" ProgID="Equation.DSMT4" ShapeID="_x0000_i1049" DrawAspect="Content" ObjectID="_1739715394" r:id="rId50"/>
        </w:object>
      </w:r>
      <w:r w:rsidRPr="003761CD">
        <w:rPr>
          <w:rFonts w:ascii="Times New Roman" w:hAnsi="Times New Roman"/>
          <w:color w:val="FF0000"/>
          <w:sz w:val="28"/>
          <w:szCs w:val="28"/>
        </w:rPr>
        <w:t xml:space="preserve">                </w:t>
      </w:r>
    </w:p>
    <w:p w14:paraId="51A3456D" w14:textId="77777777" w:rsidR="003761CD" w:rsidRPr="003761CD" w:rsidRDefault="003761C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/>
          <w:color w:val="FF0000"/>
          <w:sz w:val="28"/>
          <w:szCs w:val="28"/>
        </w:rPr>
        <w:t>By trial and error, we know that</w:t>
      </w:r>
    </w:p>
    <w:p w14:paraId="7FAB4993" w14:textId="77777777" w:rsidR="00451877" w:rsidRDefault="003761CD">
      <w:pPr>
        <w:rPr>
          <w:rFonts w:ascii="Times New Roman" w:hAnsi="Times New Roman"/>
          <w:color w:val="FF0000"/>
          <w:sz w:val="28"/>
          <w:szCs w:val="28"/>
        </w:rPr>
      </w:pPr>
      <w:r w:rsidRPr="003761CD">
        <w:rPr>
          <w:rFonts w:ascii="Times New Roman" w:hAnsi="Times New Roman"/>
          <w:color w:val="FF0000"/>
          <w:sz w:val="28"/>
          <w:szCs w:val="28"/>
        </w:rPr>
        <w:t xml:space="preserve">in the first expression, </w:t>
      </w:r>
      <w:r w:rsidR="007970C1" w:rsidRPr="003761CD">
        <w:rPr>
          <w:rFonts w:ascii="Times New Roman" w:hAnsi="Times New Roman"/>
          <w:color w:val="FF0000"/>
          <w:position w:val="-10"/>
          <w:sz w:val="28"/>
          <w:szCs w:val="28"/>
        </w:rPr>
        <w:object w:dxaOrig="2220" w:dyaOrig="340" w14:anchorId="53094D39">
          <v:shape id="_x0000_i1050" type="#_x0000_t75" style="width:111pt;height:17pt" o:ole="">
            <v:imagedata r:id="rId51" o:title=""/>
          </v:shape>
          <o:OLEObject Type="Embed" ProgID="Equation.DSMT4" ShapeID="_x0000_i1050" DrawAspect="Content" ObjectID="_1739715395" r:id="rId52"/>
        </w:object>
      </w:r>
      <w:r w:rsidR="00451877">
        <w:rPr>
          <w:rFonts w:ascii="Times New Roman" w:hAnsi="Times New Roman"/>
          <w:color w:val="FF0000"/>
          <w:sz w:val="28"/>
          <w:szCs w:val="28"/>
        </w:rPr>
        <w:t xml:space="preserve"> and so</w:t>
      </w:r>
    </w:p>
    <w:p w14:paraId="69328A94" w14:textId="77777777" w:rsidR="00F93C7D" w:rsidRPr="003761CD" w:rsidRDefault="00451877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</w:t>
      </w:r>
      <w:r w:rsidRPr="00451877">
        <w:rPr>
          <w:rFonts w:ascii="Times New Roman" w:hAnsi="Times New Roman"/>
          <w:color w:val="FF0000"/>
          <w:position w:val="-6"/>
          <w:sz w:val="28"/>
          <w:szCs w:val="28"/>
        </w:rPr>
        <w:object w:dxaOrig="3220" w:dyaOrig="300" w14:anchorId="26E45348">
          <v:shape id="_x0000_i1051" type="#_x0000_t75" style="width:161pt;height:15pt" o:ole="">
            <v:imagedata r:id="rId53" o:title=""/>
          </v:shape>
          <o:OLEObject Type="Embed" ProgID="Equation.DSMT4" ShapeID="_x0000_i1051" DrawAspect="Content" ObjectID="_1739715396" r:id="rId54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52FB4B79" w14:textId="77777777" w:rsidR="003761CD" w:rsidRDefault="007970C1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i</w:t>
      </w:r>
      <w:r w:rsidR="003761CD" w:rsidRPr="003761CD">
        <w:rPr>
          <w:rFonts w:ascii="Times New Roman" w:hAnsi="Times New Roman"/>
          <w:color w:val="FF0000"/>
          <w:sz w:val="28"/>
          <w:szCs w:val="28"/>
        </w:rPr>
        <w:t xml:space="preserve">n the second </w:t>
      </w:r>
      <w:proofErr w:type="gramStart"/>
      <w:r w:rsidR="003761CD" w:rsidRPr="003761CD">
        <w:rPr>
          <w:rFonts w:ascii="Times New Roman" w:hAnsi="Times New Roman"/>
          <w:color w:val="FF0000"/>
          <w:sz w:val="28"/>
          <w:szCs w:val="28"/>
        </w:rPr>
        <w:t xml:space="preserve">expression,   </w:t>
      </w:r>
      <w:proofErr w:type="gramEnd"/>
      <w:r w:rsidRPr="007970C1">
        <w:rPr>
          <w:rFonts w:ascii="Times New Roman" w:hAnsi="Times New Roman"/>
          <w:color w:val="FF0000"/>
          <w:position w:val="-10"/>
          <w:sz w:val="28"/>
          <w:szCs w:val="28"/>
        </w:rPr>
        <w:object w:dxaOrig="1600" w:dyaOrig="340" w14:anchorId="205BC740">
          <v:shape id="_x0000_i1052" type="#_x0000_t75" style="width:80pt;height:17pt" o:ole="">
            <v:imagedata r:id="rId55" o:title=""/>
          </v:shape>
          <o:OLEObject Type="Embed" ProgID="Equation.DSMT4" ShapeID="_x0000_i1052" DrawAspect="Content" ObjectID="_1739715397" r:id="rId56"/>
        </w:object>
      </w:r>
      <w:r w:rsidR="003761CD" w:rsidRPr="003761CD">
        <w:rPr>
          <w:rFonts w:ascii="Times New Roman" w:hAnsi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color w:val="FF0000"/>
          <w:sz w:val="28"/>
          <w:szCs w:val="28"/>
        </w:rPr>
        <w:t xml:space="preserve">and so </w:t>
      </w:r>
    </w:p>
    <w:p w14:paraId="0D8B3687" w14:textId="77777777" w:rsidR="007970C1" w:rsidRDefault="007970C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Pr="007970C1">
        <w:rPr>
          <w:rFonts w:ascii="Times New Roman" w:hAnsi="Times New Roman"/>
          <w:position w:val="-6"/>
          <w:sz w:val="28"/>
          <w:szCs w:val="28"/>
        </w:rPr>
        <w:object w:dxaOrig="2560" w:dyaOrig="300" w14:anchorId="7BF7B0C6">
          <v:shape id="_x0000_i1053" type="#_x0000_t75" style="width:128pt;height:15pt" o:ole="">
            <v:imagedata r:id="rId57" o:title=""/>
          </v:shape>
          <o:OLEObject Type="Embed" ProgID="Equation.DSMT4" ShapeID="_x0000_i1053" DrawAspect="Content" ObjectID="_1739715398" r:id="rId58"/>
        </w:object>
      </w:r>
    </w:p>
    <w:p w14:paraId="30B79D27" w14:textId="77777777" w:rsidR="003761CD" w:rsidRDefault="007970C1">
      <w:pPr>
        <w:rPr>
          <w:rFonts w:ascii="Times New Roman" w:hAnsi="Times New Roman"/>
          <w:color w:val="FF0000"/>
          <w:position w:val="-10"/>
          <w:sz w:val="28"/>
          <w:szCs w:val="28"/>
        </w:rPr>
      </w:pPr>
      <w:r w:rsidRPr="007970C1">
        <w:rPr>
          <w:rFonts w:ascii="Times New Roman" w:hAnsi="Times New Roman"/>
          <w:color w:val="FF0000"/>
          <w:sz w:val="28"/>
          <w:szCs w:val="28"/>
        </w:rPr>
        <w:t xml:space="preserve"> Hence,  </w:t>
      </w:r>
      <w:r w:rsidRPr="007970C1">
        <w:rPr>
          <w:rFonts w:ascii="Times New Roman" w:hAnsi="Times New Roman"/>
          <w:color w:val="FF0000"/>
          <w:position w:val="-10"/>
          <w:sz w:val="28"/>
          <w:szCs w:val="28"/>
        </w:rPr>
        <w:object w:dxaOrig="3960" w:dyaOrig="340" w14:anchorId="6845838E">
          <v:shape id="_x0000_i1054" type="#_x0000_t75" style="width:198pt;height:17pt" o:ole="">
            <v:imagedata r:id="rId59" o:title=""/>
          </v:shape>
          <o:OLEObject Type="Embed" ProgID="Equation.DSMT4" ShapeID="_x0000_i1054" DrawAspect="Content" ObjectID="_1739715399" r:id="rId60"/>
        </w:object>
      </w:r>
    </w:p>
    <w:p w14:paraId="0F14BF48" w14:textId="77777777" w:rsidR="001A7CD8" w:rsidRDefault="001A7CD8">
      <w:pPr>
        <w:rPr>
          <w:rFonts w:ascii="Times New Roman" w:hAnsi="Times New Roman"/>
          <w:color w:val="FF0000"/>
          <w:sz w:val="28"/>
          <w:szCs w:val="28"/>
        </w:rPr>
      </w:pPr>
    </w:p>
    <w:p w14:paraId="29FAE607" w14:textId="77777777" w:rsidR="007970C1" w:rsidRPr="002D3692" w:rsidRDefault="002D3692">
      <w:pPr>
        <w:rPr>
          <w:rFonts w:ascii="Times New Roman" w:hAnsi="Times New Roman"/>
          <w:sz w:val="28"/>
          <w:szCs w:val="28"/>
        </w:rPr>
      </w:pPr>
      <w:r w:rsidRPr="002D3692">
        <w:rPr>
          <w:rFonts w:ascii="Times New Roman" w:hAnsi="Times New Roman"/>
          <w:sz w:val="28"/>
          <w:szCs w:val="28"/>
        </w:rPr>
        <w:t>New Station 2</w:t>
      </w:r>
    </w:p>
    <w:p w14:paraId="19576F37" w14:textId="59078309" w:rsidR="001A7CD8" w:rsidRPr="001A7CD8" w:rsidRDefault="00E81354" w:rsidP="00AD16E2">
      <w:pPr>
        <w:rPr>
          <w:rFonts w:ascii="Times New Roman" w:hAnsi="Times New Roman"/>
          <w:color w:val="FF0000"/>
          <w:sz w:val="28"/>
          <w:szCs w:val="28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81280" behindDoc="0" locked="0" layoutInCell="1" allowOverlap="1" wp14:anchorId="3C127911" wp14:editId="6E5BF65F">
                <wp:simplePos x="0" y="0"/>
                <wp:positionH relativeFrom="column">
                  <wp:posOffset>1118235</wp:posOffset>
                </wp:positionH>
                <wp:positionV relativeFrom="paragraph">
                  <wp:posOffset>739775</wp:posOffset>
                </wp:positionV>
                <wp:extent cx="2457400" cy="2214619"/>
                <wp:effectExtent l="0" t="0" r="0" b="0"/>
                <wp:wrapNone/>
                <wp:docPr id="1" name="Group 1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00" cy="2214619"/>
                          <a:chOff x="2818" y="4851"/>
                          <a:chExt cx="4213" cy="3796"/>
                        </a:xfrm>
                      </wpg:grpSpPr>
                      <pic:pic xmlns:pic="http://schemas.openxmlformats.org/drawingml/2006/picture">
                        <pic:nvPicPr>
                          <pic:cNvPr id="2" name="Picture 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421" y="4854"/>
                            <a:ext cx="1289" cy="17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" name="Picture 6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26" y="4906"/>
                            <a:ext cx="1483" cy="17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" name="Rectangle 671"/>
                        <wps:cNvSpPr>
                          <a:spLocks noChangeArrowheads="1"/>
                        </wps:cNvSpPr>
                        <wps:spPr bwMode="auto">
                          <a:xfrm>
                            <a:off x="4730" y="5501"/>
                            <a:ext cx="366" cy="3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Rectangle 670"/>
                        <wps:cNvSpPr>
                          <a:spLocks noChangeArrowheads="1"/>
                        </wps:cNvSpPr>
                        <wps:spPr bwMode="auto">
                          <a:xfrm>
                            <a:off x="4745" y="4851"/>
                            <a:ext cx="366" cy="3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WordArt 1293"/>
                        <wps:cNvSpPr txBox="1">
                          <a:spLocks noChangeArrowheads="1" noChangeShapeType="1" noTextEdit="1"/>
                        </wps:cNvSpPr>
                        <wps:spPr bwMode="auto">
                          <a:xfrm rot="16200000">
                            <a:off x="3139" y="4754"/>
                            <a:ext cx="3572" cy="4213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D48FA2F" w14:textId="77777777" w:rsidR="00F112CC" w:rsidRDefault="00F112CC" w:rsidP="00E81354">
                              <w:pPr>
                                <w:jc w:val="center"/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88 + 8        +        9 + 69 + 91 + 68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127911" id="Group 1294" o:spid="_x0000_s1026" style="position:absolute;margin-left:88.05pt;margin-top:58.25pt;width:193.5pt;height:174.4pt;z-index:251681280" coordorigin="2818,4851" coordsize="4213,37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">
                <v:shape id="Picture 667" o:spid="_x0000_s1027" type="#_x0000_t75" style="position:absolute;left:5421;top:4854;width:1289;height:17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">
                  <v:imagedata r:id="rId63" o:title=""/>
                </v:shape>
                <v:shape id="Picture 668" o:spid="_x0000_s1028" type="#_x0000_t75" style="position:absolute;left:3026;top:4906;width:1483;height:17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">
                  <v:imagedata r:id="rId64" o:title=""/>
                </v:shape>
                <v:rect id="Rectangle 671" o:spid="_x0000_s1029" style="position:absolute;left:4730;top:5501;width:366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rect id="Rectangle 670" o:spid="_x0000_s1030" style="position:absolute;left:4745;top:4851;width:366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WordArt 1293" o:spid="_x0000_s1031" type="#_x0000_t202" style="position:absolute;left:3139;top:4754;width:3572;height:421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" filled="f" stroked="f">
                  <o:lock v:ext="edit" shapetype="t"/>
                  <v:textbox style="mso-fit-shape-to-text:t">
                    <w:txbxContent>
                      <w:p w14:paraId="0D48FA2F" w14:textId="77777777" w:rsidR="00F112CC" w:rsidRDefault="00F112CC" w:rsidP="00E81354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 Narrow" w:hAnsi="Arial Narrow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88 + 8        +        9 + 69 + 91 + 6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>A</w:t>
      </w:r>
      <w:r w:rsidR="001A7CD8">
        <w:rPr>
          <w:rFonts w:ascii="Times New Roman" w:hAnsi="Times New Roman"/>
          <w:color w:val="FF0000"/>
          <w:sz w:val="28"/>
          <w:szCs w:val="28"/>
        </w:rPr>
        <w:t xml:space="preserve">lex and Betty, </w: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>stand</w:t>
      </w:r>
      <w:r w:rsidR="001A7CD8">
        <w:rPr>
          <w:rFonts w:ascii="Times New Roman" w:hAnsi="Times New Roman"/>
          <w:color w:val="FF0000"/>
          <w:sz w:val="28"/>
          <w:szCs w:val="28"/>
        </w:rPr>
        <w:t>ing facing</w: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 xml:space="preserve"> ea</w:t>
      </w:r>
      <w:r w:rsidR="001A7CD8">
        <w:rPr>
          <w:rFonts w:ascii="Times New Roman" w:hAnsi="Times New Roman"/>
          <w:color w:val="FF0000"/>
          <w:sz w:val="28"/>
          <w:szCs w:val="28"/>
        </w:rPr>
        <w:t>ch other, see</w: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 xml:space="preserve"> the numbers</w:t>
      </w:r>
      <w:r w:rsidR="001A7CD8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E05AC8">
        <w:rPr>
          <w:rFonts w:ascii="Times New Roman" w:hAnsi="Times New Roman"/>
          <w:color w:val="FF0000"/>
          <w:sz w:val="28"/>
          <w:szCs w:val="28"/>
        </w:rPr>
        <w:t xml:space="preserve">in front of them as </w:t>
      </w:r>
      <w:r w:rsidR="001A7CD8">
        <w:rPr>
          <w:rFonts w:ascii="Times New Roman" w:hAnsi="Times New Roman"/>
          <w:color w:val="FF0000"/>
          <w:sz w:val="28"/>
          <w:szCs w:val="28"/>
        </w:rPr>
        <w:t xml:space="preserve">not exactly the same. </w:t>
      </w:r>
      <w:r w:rsidR="00E05AC8">
        <w:rPr>
          <w:rFonts w:ascii="Times New Roman" w:hAnsi="Times New Roman"/>
          <w:color w:val="FF0000"/>
          <w:sz w:val="28"/>
          <w:szCs w:val="28"/>
        </w:rPr>
        <w:t>What is the final result when</w: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 xml:space="preserve"> the correct </w:t>
      </w:r>
      <w:r w:rsidR="00E05AC8">
        <w:rPr>
          <w:rFonts w:ascii="Times New Roman" w:hAnsi="Times New Roman"/>
          <w:color w:val="FF0000"/>
          <w:sz w:val="28"/>
          <w:szCs w:val="28"/>
        </w:rPr>
        <w:t>numbers are</w:t>
      </w:r>
      <w:r w:rsidR="006B3F26">
        <w:rPr>
          <w:rFonts w:ascii="Times New Roman" w:hAnsi="Times New Roman"/>
          <w:color w:val="FF0000"/>
          <w:sz w:val="28"/>
          <w:szCs w:val="28"/>
        </w:rPr>
        <w:t xml:space="preserve"> filled in the squares that make</w:t>
      </w:r>
      <w:r w:rsidR="001A7CD8" w:rsidRPr="001A7CD8">
        <w:rPr>
          <w:rFonts w:ascii="Times New Roman" w:hAnsi="Times New Roman"/>
          <w:color w:val="FF0000"/>
          <w:sz w:val="28"/>
          <w:szCs w:val="28"/>
        </w:rPr>
        <w:t xml:space="preserve"> their calculations the same</w:t>
      </w:r>
      <w:r w:rsidR="00E05AC8">
        <w:rPr>
          <w:rFonts w:ascii="Times New Roman" w:hAnsi="Times New Roman"/>
          <w:color w:val="FF0000"/>
          <w:sz w:val="28"/>
          <w:szCs w:val="28"/>
        </w:rPr>
        <w:t>?</w:t>
      </w:r>
    </w:p>
    <w:p w14:paraId="4A524E32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528EBD5D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49037386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2473B43F" w14:textId="77777777" w:rsidR="00FD504B" w:rsidRDefault="00AA6DEC">
      <w:pPr>
        <w:rPr>
          <w:rFonts w:ascii="Times New Roman" w:hAnsi="Times New Roman"/>
          <w:color w:val="FF0000"/>
          <w:sz w:val="28"/>
          <w:szCs w:val="28"/>
        </w:rPr>
      </w:pPr>
      <w:bookmarkStart w:id="0" w:name="MTBlankEqn"/>
      <w:bookmarkEnd w:id="0"/>
      <w:r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05D6A331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163F3B29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12CD5BC1" w14:textId="77777777" w:rsidR="00FD504B" w:rsidRDefault="00FD504B">
      <w:pPr>
        <w:rPr>
          <w:rFonts w:ascii="Times New Roman" w:hAnsi="Times New Roman"/>
          <w:color w:val="FF0000"/>
          <w:sz w:val="28"/>
          <w:szCs w:val="28"/>
        </w:rPr>
      </w:pPr>
    </w:p>
    <w:p w14:paraId="6B45B601" w14:textId="77777777" w:rsidR="002D3692" w:rsidRDefault="002D3692">
      <w:pPr>
        <w:rPr>
          <w:rFonts w:ascii="Times New Roman" w:hAnsi="Times New Roman"/>
          <w:color w:val="FF0000"/>
          <w:sz w:val="28"/>
          <w:szCs w:val="28"/>
        </w:rPr>
      </w:pPr>
      <w:r w:rsidRPr="002D3692">
        <w:rPr>
          <w:rFonts w:ascii="Times New Roman" w:hAnsi="Times New Roman" w:hint="eastAsia"/>
          <w:color w:val="FF0000"/>
          <w:sz w:val="28"/>
          <w:szCs w:val="28"/>
        </w:rPr>
        <w:t>Solution</w:t>
      </w:r>
      <w:r w:rsidRPr="002D3692">
        <w:rPr>
          <w:rFonts w:ascii="Times New Roman" w:hAnsi="Times New Roman" w:hint="eastAsia"/>
          <w:color w:val="FF0000"/>
          <w:sz w:val="28"/>
          <w:szCs w:val="28"/>
        </w:rPr>
        <w:t>：</w:t>
      </w:r>
    </w:p>
    <w:p w14:paraId="6C643BB9" w14:textId="77777777" w:rsidR="002D3692" w:rsidRPr="002D3692" w:rsidRDefault="002D3692">
      <w:pPr>
        <w:rPr>
          <w:rFonts w:ascii="Times New Roman" w:hAnsi="Times New Roman"/>
          <w:color w:val="FF0000"/>
          <w:sz w:val="28"/>
          <w:szCs w:val="28"/>
        </w:rPr>
      </w:pPr>
      <w:r w:rsidRPr="002D3692">
        <w:rPr>
          <w:rFonts w:ascii="Times New Roman" w:hAnsi="Times New Roman"/>
          <w:color w:val="FF0000"/>
          <w:sz w:val="28"/>
          <w:szCs w:val="28"/>
        </w:rPr>
        <w:t>The mathematical expression that Alex saw was:</w:t>
      </w:r>
    </w:p>
    <w:p w14:paraId="5C540FAE" w14:textId="77777777" w:rsidR="002D3692" w:rsidRPr="002D3692" w:rsidRDefault="002D3692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   </w:t>
      </w:r>
      <w:r w:rsidR="00C94418" w:rsidRPr="00C94418">
        <w:rPr>
          <w:rFonts w:ascii="Times New Roman" w:hAnsi="Times New Roman"/>
          <w:color w:val="FF0000"/>
          <w:position w:val="-6"/>
          <w:sz w:val="28"/>
          <w:szCs w:val="28"/>
        </w:rPr>
        <w:object w:dxaOrig="3700" w:dyaOrig="300" w14:anchorId="4DD4C084">
          <v:shape id="_x0000_i1055" type="#_x0000_t75" style="width:185pt;height:15pt" o:ole="">
            <v:imagedata r:id="rId65" o:title=""/>
          </v:shape>
          <o:OLEObject Type="Embed" ProgID="Equation.DSMT4" ShapeID="_x0000_i1055" DrawAspect="Content" ObjectID="_1739715400" r:id="rId66"/>
        </w:object>
      </w:r>
      <w:r w:rsidR="00C94418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1FEA8092" w14:textId="77777777" w:rsidR="002D3692" w:rsidRPr="002D3692" w:rsidRDefault="002D3692" w:rsidP="002D3692">
      <w:pPr>
        <w:rPr>
          <w:rFonts w:ascii="Times New Roman" w:hAnsi="Times New Roman"/>
          <w:color w:val="FF0000"/>
          <w:sz w:val="28"/>
          <w:szCs w:val="28"/>
        </w:rPr>
      </w:pPr>
      <w:r w:rsidRPr="002D3692">
        <w:rPr>
          <w:rFonts w:ascii="Times New Roman" w:hAnsi="Times New Roman"/>
          <w:color w:val="FF0000"/>
          <w:sz w:val="28"/>
          <w:szCs w:val="28"/>
        </w:rPr>
        <w:t xml:space="preserve">The mathematical expression that </w:t>
      </w:r>
      <w:r>
        <w:rPr>
          <w:rFonts w:ascii="Times New Roman" w:hAnsi="Times New Roman"/>
          <w:color w:val="FF0000"/>
          <w:sz w:val="28"/>
          <w:szCs w:val="28"/>
        </w:rPr>
        <w:t xml:space="preserve">Betty </w:t>
      </w:r>
      <w:r w:rsidRPr="002D3692">
        <w:rPr>
          <w:rFonts w:ascii="Times New Roman" w:hAnsi="Times New Roman"/>
          <w:color w:val="FF0000"/>
          <w:sz w:val="28"/>
          <w:szCs w:val="28"/>
        </w:rPr>
        <w:t>saw was:</w:t>
      </w:r>
    </w:p>
    <w:p w14:paraId="02532C45" w14:textId="77777777" w:rsidR="002D3692" w:rsidRPr="002D3692" w:rsidRDefault="00C94418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   </w:t>
      </w:r>
      <w:r w:rsidRPr="00C94418">
        <w:rPr>
          <w:rFonts w:ascii="Times New Roman" w:hAnsi="Times New Roman"/>
          <w:color w:val="FF0000"/>
          <w:position w:val="-6"/>
          <w:sz w:val="28"/>
          <w:szCs w:val="28"/>
        </w:rPr>
        <w:object w:dxaOrig="3720" w:dyaOrig="300" w14:anchorId="75EA714D">
          <v:shape id="_x0000_i1056" type="#_x0000_t75" style="width:186pt;height:15pt" o:ole="">
            <v:imagedata r:id="rId67" o:title=""/>
          </v:shape>
          <o:OLEObject Type="Embed" ProgID="Equation.DSMT4" ShapeID="_x0000_i1056" DrawAspect="Content" ObjectID="_1739715401" r:id="rId68"/>
        </w:object>
      </w:r>
    </w:p>
    <w:p w14:paraId="4BD614A1" w14:textId="77777777" w:rsidR="002D3692" w:rsidRPr="00C94418" w:rsidRDefault="00C94418">
      <w:pPr>
        <w:rPr>
          <w:rFonts w:ascii="Times New Roman" w:hAnsi="Times New Roman"/>
          <w:color w:val="FF0000"/>
          <w:sz w:val="28"/>
          <w:szCs w:val="28"/>
        </w:rPr>
      </w:pPr>
      <w:r w:rsidRPr="00C94418">
        <w:rPr>
          <w:rFonts w:ascii="Times New Roman" w:hAnsi="Times New Roman"/>
          <w:color w:val="FF0000"/>
          <w:sz w:val="28"/>
          <w:szCs w:val="28"/>
        </w:rPr>
        <w:t xml:space="preserve">Therefore, </w:t>
      </w:r>
      <w:r w:rsidR="00AE4570">
        <w:rPr>
          <w:rFonts w:ascii="Times New Roman" w:hAnsi="Times New Roman"/>
          <w:color w:val="FF0000"/>
          <w:sz w:val="28"/>
          <w:szCs w:val="28"/>
        </w:rPr>
        <w:t>the final result is 421.</w:t>
      </w:r>
    </w:p>
    <w:p w14:paraId="6EE23BDB" w14:textId="77777777" w:rsidR="0065599B" w:rsidRPr="0065599B" w:rsidRDefault="0065599B">
      <w:pPr>
        <w:rPr>
          <w:rFonts w:ascii="Times New Roman" w:hAnsi="Times New Roman"/>
          <w:sz w:val="28"/>
          <w:szCs w:val="28"/>
        </w:rPr>
      </w:pPr>
      <w:r w:rsidRPr="0065599B">
        <w:rPr>
          <w:rFonts w:ascii="Times New Roman" w:hAnsi="Times New Roman"/>
          <w:sz w:val="28"/>
          <w:szCs w:val="28"/>
        </w:rPr>
        <w:t>Station 3</w:t>
      </w:r>
    </w:p>
    <w:p w14:paraId="781F2975" w14:textId="77777777" w:rsidR="0065599B" w:rsidRDefault="0065599B" w:rsidP="00E05A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re is </w:t>
      </w:r>
      <w:r w:rsidR="006F7106">
        <w:rPr>
          <w:rFonts w:ascii="Times New Roman" w:hAnsi="Times New Roman"/>
          <w:sz w:val="28"/>
          <w:szCs w:val="28"/>
        </w:rPr>
        <w:t>a mathematical expression</w:t>
      </w:r>
      <w:r w:rsidRPr="0065599B">
        <w:rPr>
          <w:rFonts w:ascii="Times New Roman" w:hAnsi="Times New Roman"/>
          <w:sz w:val="28"/>
          <w:szCs w:val="28"/>
        </w:rPr>
        <w:t xml:space="preserve">: </w:t>
      </w:r>
      <w:r w:rsidR="006F7106" w:rsidRPr="006F7106">
        <w:rPr>
          <w:rFonts w:ascii="Times New Roman" w:hAnsi="Times New Roman"/>
          <w:position w:val="-10"/>
          <w:sz w:val="28"/>
          <w:szCs w:val="28"/>
        </w:rPr>
        <w:object w:dxaOrig="1320" w:dyaOrig="340" w14:anchorId="3E097FA6">
          <v:shape id="_x0000_i1057" type="#_x0000_t75" style="width:66pt;height:17pt" o:ole="">
            <v:imagedata r:id="rId69" o:title=""/>
          </v:shape>
          <o:OLEObject Type="Embed" ProgID="Equation.DSMT4" ShapeID="_x0000_i1057" DrawAspect="Content" ObjectID="_1739715402" r:id="rId70"/>
        </w:object>
      </w:r>
      <w:r w:rsidR="006F7106">
        <w:rPr>
          <w:rFonts w:ascii="Times New Roman" w:hAnsi="Times New Roman"/>
          <w:sz w:val="28"/>
          <w:szCs w:val="28"/>
        </w:rPr>
        <w:t xml:space="preserve"> </w:t>
      </w:r>
      <w:r w:rsidRPr="0065599B">
        <w:rPr>
          <w:rFonts w:ascii="Times New Roman" w:hAnsi="Times New Roman"/>
          <w:sz w:val="28"/>
          <w:szCs w:val="28"/>
        </w:rPr>
        <w:t>where</w:t>
      </w:r>
      <w:r w:rsidR="006F7106">
        <w:rPr>
          <w:rFonts w:ascii="Times New Roman" w:hAnsi="Times New Roman"/>
          <w:sz w:val="28"/>
          <w:szCs w:val="28"/>
        </w:rPr>
        <w:t xml:space="preserve"> </w:t>
      </w:r>
      <w:r w:rsidR="006F7106" w:rsidRPr="006F7106">
        <w:rPr>
          <w:rFonts w:ascii="Times New Roman" w:hAnsi="Times New Roman"/>
          <w:position w:val="-10"/>
          <w:sz w:val="28"/>
          <w:szCs w:val="28"/>
        </w:rPr>
        <w:object w:dxaOrig="620" w:dyaOrig="320" w14:anchorId="0D72D3B5">
          <v:shape id="_x0000_i1058" type="#_x0000_t75" style="width:31pt;height:16pt" o:ole="">
            <v:imagedata r:id="rId71" o:title=""/>
          </v:shape>
          <o:OLEObject Type="Embed" ProgID="Equation.DSMT4" ShapeID="_x0000_i1058" DrawAspect="Content" ObjectID="_1739715403" r:id="rId72"/>
        </w:object>
      </w:r>
      <w:r w:rsidR="006F7106">
        <w:rPr>
          <w:rFonts w:ascii="Times New Roman" w:hAnsi="Times New Roman"/>
          <w:sz w:val="28"/>
          <w:szCs w:val="28"/>
        </w:rPr>
        <w:t xml:space="preserve"> are two of the operators among </w:t>
      </w:r>
      <w:r w:rsidR="006F7106" w:rsidRPr="006F7106">
        <w:rPr>
          <w:rFonts w:ascii="Times New Roman" w:hAnsi="Times New Roman"/>
          <w:position w:val="-10"/>
          <w:sz w:val="28"/>
          <w:szCs w:val="28"/>
        </w:rPr>
        <w:object w:dxaOrig="1359" w:dyaOrig="300" w14:anchorId="09307669">
          <v:shape id="_x0000_i1059" type="#_x0000_t75" style="width:68pt;height:15pt" o:ole="">
            <v:imagedata r:id="rId73" o:title=""/>
          </v:shape>
          <o:OLEObject Type="Embed" ProgID="Equation.DSMT4" ShapeID="_x0000_i1059" DrawAspect="Content" ObjectID="_1739715404" r:id="rId74"/>
        </w:object>
      </w:r>
      <w:r w:rsidR="006F7106">
        <w:rPr>
          <w:rFonts w:ascii="Times New Roman" w:hAnsi="Times New Roman"/>
          <w:sz w:val="28"/>
          <w:szCs w:val="28"/>
        </w:rPr>
        <w:t xml:space="preserve">  The Chart below indicate</w:t>
      </w:r>
      <w:r w:rsidR="006B3F26">
        <w:rPr>
          <w:rFonts w:ascii="Times New Roman" w:hAnsi="Times New Roman"/>
          <w:sz w:val="28"/>
          <w:szCs w:val="28"/>
        </w:rPr>
        <w:t>s</w:t>
      </w:r>
      <w:r w:rsidR="006F7106">
        <w:rPr>
          <w:rFonts w:ascii="Times New Roman" w:hAnsi="Times New Roman"/>
          <w:sz w:val="28"/>
          <w:szCs w:val="28"/>
        </w:rPr>
        <w:t xml:space="preserve"> the results in calculation of four pairs of </w:t>
      </w:r>
      <w:r w:rsidR="006F7106" w:rsidRPr="006F7106">
        <w:rPr>
          <w:rFonts w:ascii="Times New Roman" w:hAnsi="Times New Roman"/>
          <w:i/>
          <w:iCs/>
          <w:sz w:val="28"/>
          <w:szCs w:val="28"/>
        </w:rPr>
        <w:t>A</w:t>
      </w:r>
      <w:r w:rsidR="006F7106">
        <w:rPr>
          <w:rFonts w:ascii="Times New Roman" w:hAnsi="Times New Roman"/>
          <w:sz w:val="28"/>
          <w:szCs w:val="28"/>
        </w:rPr>
        <w:t xml:space="preserve"> and </w:t>
      </w:r>
      <w:r w:rsidR="006F7106" w:rsidRPr="006F7106">
        <w:rPr>
          <w:rFonts w:ascii="Times New Roman" w:hAnsi="Times New Roman"/>
          <w:i/>
          <w:iCs/>
          <w:sz w:val="28"/>
          <w:szCs w:val="28"/>
        </w:rPr>
        <w:t>B</w:t>
      </w:r>
      <w:r w:rsidR="006F7106">
        <w:rPr>
          <w:rFonts w:ascii="Times New Roman" w:hAnsi="Times New Roman"/>
          <w:sz w:val="28"/>
          <w:szCs w:val="28"/>
        </w:rPr>
        <w:t xml:space="preserve">.  </w:t>
      </w:r>
      <w:r w:rsidRPr="0065599B">
        <w:rPr>
          <w:rFonts w:ascii="Times New Roman" w:hAnsi="Times New Roman"/>
          <w:sz w:val="28"/>
          <w:szCs w:val="28"/>
        </w:rPr>
        <w:t xml:space="preserve">What is </w:t>
      </w:r>
      <w:r>
        <w:rPr>
          <w:rFonts w:ascii="Times New Roman" w:hAnsi="Times New Roman"/>
          <w:sz w:val="28"/>
          <w:szCs w:val="28"/>
        </w:rPr>
        <w:t xml:space="preserve">the value of </w:t>
      </w:r>
      <w:r w:rsidRPr="0065599B">
        <w:rPr>
          <w:rFonts w:ascii="Times New Roman" w:hAnsi="Times New Roman"/>
          <w:position w:val="-8"/>
          <w:sz w:val="28"/>
          <w:szCs w:val="28"/>
        </w:rPr>
        <w:object w:dxaOrig="820" w:dyaOrig="320" w14:anchorId="233B61B4">
          <v:shape id="_x0000_i1060" type="#_x0000_t75" style="width:41pt;height:16pt" o:ole="">
            <v:imagedata r:id="rId75" o:title=""/>
          </v:shape>
          <o:OLEObject Type="Embed" ProgID="Equation.DSMT4" ShapeID="_x0000_i1060" DrawAspect="Content" ObjectID="_1739715405" r:id="rId7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14:paraId="5E8652BB" w14:textId="77777777" w:rsidR="00E05AC8" w:rsidRDefault="00F679A0" w:rsidP="00E05AC8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color w:val="FF0000"/>
          <w:sz w:val="28"/>
          <w:szCs w:val="28"/>
        </w:rPr>
        <w:object w:dxaOrig="1440" w:dyaOrig="1440" w14:anchorId="2BBB59D1">
          <v:group id="_x0000_s1084" style="position:absolute;left:0;text-align:left;margin-left:145.65pt;margin-top:12.85pt;width:176.5pt;height:137pt;z-index:251635200" coordorigin="1640,910" coordsize="4830,3750">
            <v:rect id="_x0000_s1085" style="position:absolute;left:1640;top:920;width:2930;height:2040"/>
            <v:rect id="_x0000_s1086" style="position:absolute;left:4570;top:920;width:950;height:2040"/>
            <v:rect id="_x0000_s1087" style="position:absolute;left:5520;top:920;width:950;height:2040"/>
            <v:rect id="_x0000_s1088" style="position:absolute;left:1640;top:2960;width:2930;height:850"/>
            <v:rect id="_x0000_s1089" style="position:absolute;left:4570;top:2960;width:950;height:850"/>
            <v:rect id="_x0000_s1090" style="position:absolute;left:5520;top:2960;width:950;height:850"/>
            <v:rect id="_x0000_s1091" style="position:absolute;left:1640;top:3810;width:2930;height:850"/>
            <v:rect id="_x0000_s1092" style="position:absolute;left:4570;top:3810;width:950;height:850"/>
            <v:rect id="_x0000_s1093" style="position:absolute;left:5520;top:3810;width:950;height:850"/>
            <v:shape id="_x0000_s1094" style="position:absolute;left:1640;top:910;width:2930;height:2050" coordsize="2930,2050" path="m,650l2930,2050,670,e" filled="f">
              <v:path arrowok="t"/>
            </v:shape>
            <v:shape id="_x0000_s1095" type="#_x0000_t75" style="position:absolute;left:2990;top:1199;width:1480;height:280">
              <v:imagedata r:id="rId77" o:title=""/>
            </v:shape>
            <v:shape id="_x0000_s1096" type="#_x0000_t75" style="position:absolute;left:1700;top:2469;width:1480;height:280">
              <v:imagedata r:id="rId78" o:title=""/>
            </v:shape>
            <v:shape id="_x0000_s1097" type="#_x0000_t75" style="position:absolute;left:2050;top:1459;width:780;height:280">
              <v:imagedata r:id="rId79" o:title=""/>
            </v:shape>
            <v:shape id="_x0000_s1098" type="#_x0000_t75" style="position:absolute;left:4780;top:1679;width:440;height:622">
              <v:imagedata r:id="rId80" o:title=""/>
            </v:shape>
            <v:shape id="_x0000_s1099" type="#_x0000_t75" style="position:absolute;left:5870;top:1859;width:200;height:261">
              <v:imagedata r:id="rId81" o:title=""/>
            </v:shape>
            <v:shape id="_x0000_s1100" type="#_x0000_t75" style="position:absolute;left:2830;top:3089;width:460;height:622">
              <v:imagedata r:id="rId82" o:title=""/>
            </v:shape>
            <v:shape id="_x0000_s1101" type="#_x0000_t75" style="position:absolute;left:4920;top:3259;width:279;height:280">
              <v:imagedata r:id="rId83" o:title=""/>
            </v:shape>
            <v:shape id="_x0000_s1102" type="#_x0000_t75" style="position:absolute;left:5870;top:3259;width:240;height:261">
              <v:imagedata r:id="rId84" o:title=""/>
            </v:shape>
            <v:shape id="_x0000_s1103" type="#_x0000_t75" style="position:absolute;left:2980;top:4089;width:200;height:261">
              <v:imagedata r:id="rId81" o:title=""/>
            </v:shape>
            <v:shape id="_x0000_s1104" type="#_x0000_t75" style="position:absolute;left:5870;top:4089;width:180;height:280">
              <v:imagedata r:id="rId85" o:title=""/>
            </v:shape>
            <v:shape id="_x0000_s1105" type="#_x0000_t75" style="position:absolute;left:4929;top:4089;width:240;height:261">
              <v:imagedata r:id="rId86" o:title=""/>
            </v:shape>
          </v:group>
          <o:OLEObject Type="Embed" ProgID="Equation.DSMT4" ShapeID="_x0000_s1095" DrawAspect="Content" ObjectID="_1739715459" r:id="rId87"/>
          <o:OLEObject Type="Embed" ProgID="Equation.DSMT4" ShapeID="_x0000_s1096" DrawAspect="Content" ObjectID="_1739715460" r:id="rId88"/>
          <o:OLEObject Type="Embed" ProgID="Equation.DSMT4" ShapeID="_x0000_s1097" DrawAspect="Content" ObjectID="_1739715461" r:id="rId89"/>
          <o:OLEObject Type="Embed" ProgID="Equation.DSMT4" ShapeID="_x0000_s1098" DrawAspect="Content" ObjectID="_1739715462" r:id="rId90"/>
          <o:OLEObject Type="Embed" ProgID="Equation.DSMT4" ShapeID="_x0000_s1099" DrawAspect="Content" ObjectID="_1739715463" r:id="rId91"/>
          <o:OLEObject Type="Embed" ProgID="Equation.DSMT4" ShapeID="_x0000_s1100" DrawAspect="Content" ObjectID="_1739715464" r:id="rId92"/>
          <o:OLEObject Type="Embed" ProgID="Equation.DSMT4" ShapeID="_x0000_s1101" DrawAspect="Content" ObjectID="_1739715465" r:id="rId93"/>
          <o:OLEObject Type="Embed" ProgID="Equation.DSMT4" ShapeID="_x0000_s1102" DrawAspect="Content" ObjectID="_1739715466" r:id="rId94"/>
          <o:OLEObject Type="Embed" ProgID="Equation.DSMT4" ShapeID="_x0000_s1103" DrawAspect="Content" ObjectID="_1739715467" r:id="rId95"/>
          <o:OLEObject Type="Embed" ProgID="Equation.DSMT4" ShapeID="_x0000_s1104" DrawAspect="Content" ObjectID="_1739715468" r:id="rId96"/>
          <o:OLEObject Type="Embed" ProgID="Equation.DSMT4" ShapeID="_x0000_s1105" DrawAspect="Content" ObjectID="_1739715469" r:id="rId97"/>
        </w:object>
      </w:r>
    </w:p>
    <w:p w14:paraId="6220B90E" w14:textId="77777777" w:rsidR="0049406E" w:rsidRDefault="0049406E" w:rsidP="0065599B">
      <w:pPr>
        <w:rPr>
          <w:rFonts w:ascii="Times New Roman" w:hAnsi="Times New Roman"/>
          <w:color w:val="FF0000"/>
          <w:sz w:val="28"/>
          <w:szCs w:val="28"/>
        </w:rPr>
      </w:pPr>
    </w:p>
    <w:p w14:paraId="1C684839" w14:textId="77777777" w:rsidR="0049406E" w:rsidRDefault="0049406E" w:rsidP="0065599B">
      <w:pPr>
        <w:rPr>
          <w:rFonts w:ascii="Times New Roman" w:hAnsi="Times New Roman"/>
          <w:color w:val="FF0000"/>
          <w:sz w:val="28"/>
          <w:szCs w:val="28"/>
        </w:rPr>
      </w:pPr>
    </w:p>
    <w:p w14:paraId="67A76907" w14:textId="77777777" w:rsidR="0049406E" w:rsidRDefault="0049406E" w:rsidP="0065599B">
      <w:pPr>
        <w:rPr>
          <w:rFonts w:ascii="Times New Roman" w:hAnsi="Times New Roman"/>
          <w:color w:val="FF0000"/>
          <w:sz w:val="28"/>
          <w:szCs w:val="28"/>
        </w:rPr>
      </w:pPr>
    </w:p>
    <w:p w14:paraId="1C7525D6" w14:textId="77777777" w:rsidR="0049406E" w:rsidRDefault="0049406E" w:rsidP="0065599B">
      <w:pPr>
        <w:rPr>
          <w:rFonts w:ascii="Times New Roman" w:hAnsi="Times New Roman"/>
          <w:color w:val="FF0000"/>
          <w:sz w:val="28"/>
          <w:szCs w:val="28"/>
        </w:rPr>
      </w:pPr>
    </w:p>
    <w:p w14:paraId="5539329F" w14:textId="77777777" w:rsidR="00AA6DEC" w:rsidRDefault="00AA6DEC" w:rsidP="0065599B">
      <w:pPr>
        <w:rPr>
          <w:rFonts w:ascii="Times New Roman" w:hAnsi="Times New Roman"/>
          <w:color w:val="FF0000"/>
          <w:sz w:val="28"/>
          <w:szCs w:val="28"/>
        </w:rPr>
      </w:pPr>
    </w:p>
    <w:p w14:paraId="0E57DA3A" w14:textId="77777777" w:rsidR="0065599B" w:rsidRPr="00D63E3D" w:rsidRDefault="006F7106" w:rsidP="0065599B">
      <w:pPr>
        <w:rPr>
          <w:rFonts w:ascii="Times New Roman" w:hAnsi="Times New Roman"/>
          <w:color w:val="FF0000"/>
          <w:sz w:val="28"/>
          <w:szCs w:val="28"/>
        </w:rPr>
      </w:pPr>
      <w:r w:rsidRPr="00D63E3D">
        <w:rPr>
          <w:rFonts w:ascii="Times New Roman" w:hAnsi="Times New Roman"/>
          <w:color w:val="FF0000"/>
          <w:sz w:val="28"/>
          <w:szCs w:val="28"/>
        </w:rPr>
        <w:lastRenderedPageBreak/>
        <w:t>Solution:</w:t>
      </w:r>
    </w:p>
    <w:p w14:paraId="5B5B9C17" w14:textId="77777777" w:rsidR="006F7106" w:rsidRPr="00D63E3D" w:rsidRDefault="006F7106" w:rsidP="0065599B">
      <w:pPr>
        <w:rPr>
          <w:rFonts w:ascii="Times New Roman" w:hAnsi="Times New Roman"/>
          <w:color w:val="FF0000"/>
          <w:sz w:val="28"/>
          <w:szCs w:val="28"/>
        </w:rPr>
      </w:pPr>
      <w:r w:rsidRPr="00D63E3D">
        <w:rPr>
          <w:rFonts w:ascii="Times New Roman" w:hAnsi="Times New Roman"/>
          <w:color w:val="FF0000"/>
          <w:sz w:val="28"/>
          <w:szCs w:val="28"/>
        </w:rPr>
        <w:t xml:space="preserve">      From the given information, we know that </w:t>
      </w:r>
      <w:r w:rsidR="00D63E3D" w:rsidRPr="00D63E3D">
        <w:rPr>
          <w:rFonts w:ascii="Times New Roman" w:hAnsi="Times New Roman"/>
          <w:color w:val="FF0000"/>
          <w:position w:val="-28"/>
          <w:sz w:val="28"/>
          <w:szCs w:val="28"/>
        </w:rPr>
        <w:object w:dxaOrig="2400" w:dyaOrig="720" w14:anchorId="381FFBC6">
          <v:shape id="_x0000_i1072" type="#_x0000_t75" style="width:120pt;height:36pt" o:ole="">
            <v:imagedata r:id="rId98" o:title=""/>
          </v:shape>
          <o:OLEObject Type="Embed" ProgID="Equation.DSMT4" ShapeID="_x0000_i1072" DrawAspect="Content" ObjectID="_1739715406" r:id="rId99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D63E3D">
        <w:rPr>
          <w:rFonts w:ascii="Times New Roman" w:hAnsi="Times New Roman"/>
          <w:color w:val="FF0000"/>
          <w:sz w:val="28"/>
          <w:szCs w:val="28"/>
        </w:rPr>
        <w:t xml:space="preserve"> and</w:t>
      </w:r>
    </w:p>
    <w:p w14:paraId="648000F6" w14:textId="77777777" w:rsidR="00D63E3D" w:rsidRPr="00D63E3D" w:rsidRDefault="00D63E3D" w:rsidP="0065599B">
      <w:pPr>
        <w:rPr>
          <w:rFonts w:ascii="Times New Roman" w:hAnsi="Times New Roman"/>
          <w:color w:val="FF0000"/>
          <w:sz w:val="28"/>
          <w:szCs w:val="28"/>
        </w:rPr>
      </w:pPr>
      <w:r w:rsidRPr="00D63E3D">
        <w:rPr>
          <w:rFonts w:ascii="Times New Roman" w:hAnsi="Times New Roman"/>
          <w:color w:val="FF0000"/>
          <w:sz w:val="28"/>
          <w:szCs w:val="28"/>
        </w:rPr>
        <w:t xml:space="preserve">                                                                           </w:t>
      </w:r>
      <w:r w:rsidRPr="00D63E3D">
        <w:rPr>
          <w:rFonts w:ascii="Times New Roman" w:hAnsi="Times New Roman"/>
          <w:color w:val="FF0000"/>
          <w:position w:val="-8"/>
          <w:sz w:val="28"/>
          <w:szCs w:val="28"/>
        </w:rPr>
        <w:object w:dxaOrig="1640" w:dyaOrig="320" w14:anchorId="3E0ABC69">
          <v:shape id="_x0000_i1073" type="#_x0000_t75" style="width:82pt;height:16pt" o:ole="">
            <v:imagedata r:id="rId100" o:title=""/>
          </v:shape>
          <o:OLEObject Type="Embed" ProgID="Equation.DSMT4" ShapeID="_x0000_i1073" DrawAspect="Content" ObjectID="_1739715407" r:id="rId101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1DB1B8B5" w14:textId="77777777" w:rsidR="00D63E3D" w:rsidRPr="00D63E3D" w:rsidRDefault="00D63E3D" w:rsidP="0065599B">
      <w:pPr>
        <w:rPr>
          <w:rFonts w:ascii="Times New Roman" w:hAnsi="Times New Roman"/>
          <w:color w:val="FF0000"/>
          <w:sz w:val="28"/>
          <w:szCs w:val="28"/>
        </w:rPr>
      </w:pPr>
      <w:r w:rsidRPr="00D63E3D">
        <w:rPr>
          <w:rFonts w:ascii="Times New Roman" w:hAnsi="Times New Roman"/>
          <w:color w:val="FF0000"/>
          <w:sz w:val="28"/>
          <w:szCs w:val="28"/>
        </w:rPr>
        <w:t xml:space="preserve">      Since </w:t>
      </w:r>
      <w:r w:rsidRPr="00D63E3D">
        <w:rPr>
          <w:rFonts w:ascii="Times New Roman" w:hAnsi="Times New Roman"/>
          <w:color w:val="FF0000"/>
          <w:position w:val="-6"/>
          <w:sz w:val="28"/>
          <w:szCs w:val="28"/>
        </w:rPr>
        <w:object w:dxaOrig="1340" w:dyaOrig="300" w14:anchorId="3CEAEE0C">
          <v:shape id="_x0000_i1074" type="#_x0000_t75" style="width:67pt;height:15pt" o:ole="">
            <v:imagedata r:id="rId102" o:title=""/>
          </v:shape>
          <o:OLEObject Type="Embed" ProgID="Equation.DSMT4" ShapeID="_x0000_i1074" DrawAspect="Content" ObjectID="_1739715408" r:id="rId103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CC446E" w:rsidRPr="00D63E3D">
        <w:rPr>
          <w:rFonts w:ascii="Times New Roman" w:hAnsi="Times New Roman"/>
          <w:color w:val="FF0000"/>
          <w:sz w:val="28"/>
          <w:szCs w:val="28"/>
        </w:rPr>
        <w:t>and so</w: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we conclude</w:t>
      </w:r>
      <w:r w:rsidR="00CC446E">
        <w:rPr>
          <w:rFonts w:ascii="Times New Roman" w:hAnsi="Times New Roman"/>
          <w:color w:val="FF0000"/>
          <w:sz w:val="28"/>
          <w:szCs w:val="28"/>
        </w:rPr>
        <w:t xml:space="preserve"> that</w: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D63E3D">
        <w:rPr>
          <w:rFonts w:ascii="Times New Roman" w:hAnsi="Times New Roman"/>
          <w:color w:val="FF0000"/>
          <w:position w:val="-4"/>
          <w:sz w:val="28"/>
          <w:szCs w:val="28"/>
        </w:rPr>
        <w:object w:dxaOrig="220" w:dyaOrig="220" w14:anchorId="1BBB1D66">
          <v:shape id="_x0000_i1075" type="#_x0000_t75" style="width:11pt;height:11pt" o:ole="">
            <v:imagedata r:id="rId104" o:title=""/>
          </v:shape>
          <o:OLEObject Type="Embed" ProgID="Equation.DSMT4" ShapeID="_x0000_i1075" DrawAspect="Content" ObjectID="_1739715409" r:id="rId105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must be replaced by </w:t>
      </w:r>
      <w:r w:rsidRPr="00D63E3D">
        <w:rPr>
          <w:rFonts w:ascii="Times New Roman" w:hAnsi="Times New Roman"/>
          <w:color w:val="FF0000"/>
          <w:position w:val="-10"/>
          <w:sz w:val="28"/>
          <w:szCs w:val="28"/>
        </w:rPr>
        <w:object w:dxaOrig="260" w:dyaOrig="279" w14:anchorId="7463A021">
          <v:shape id="_x0000_i1076" type="#_x0000_t75" style="width:13pt;height:14pt" o:ole="">
            <v:imagedata r:id="rId106" o:title=""/>
          </v:shape>
          <o:OLEObject Type="Embed" ProgID="Equation.DSMT4" ShapeID="_x0000_i1076" DrawAspect="Content" ObjectID="_1739715410" r:id="rId107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while </w:t>
      </w:r>
      <w:r w:rsidRPr="00D63E3D">
        <w:rPr>
          <w:rFonts w:ascii="Times New Roman" w:hAnsi="Times New Roman"/>
          <w:color w:val="FF0000"/>
          <w:position w:val="-8"/>
          <w:sz w:val="28"/>
          <w:szCs w:val="28"/>
        </w:rPr>
        <w:object w:dxaOrig="279" w:dyaOrig="300" w14:anchorId="2D02F62B">
          <v:shape id="_x0000_i1077" type="#_x0000_t75" style="width:14pt;height:15pt" o:ole="">
            <v:imagedata r:id="rId108" o:title=""/>
          </v:shape>
          <o:OLEObject Type="Embed" ProgID="Equation.DSMT4" ShapeID="_x0000_i1077" DrawAspect="Content" ObjectID="_1739715411" r:id="rId109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must be replaced by </w:t>
      </w:r>
      <w:r w:rsidRPr="00D63E3D">
        <w:rPr>
          <w:rFonts w:ascii="Times New Roman" w:hAnsi="Times New Roman"/>
          <w:color w:val="FF0000"/>
          <w:position w:val="-6"/>
          <w:sz w:val="28"/>
          <w:szCs w:val="28"/>
        </w:rPr>
        <w:object w:dxaOrig="279" w:dyaOrig="260" w14:anchorId="65AAA3EA">
          <v:shape id="_x0000_i1078" type="#_x0000_t75" style="width:14pt;height:13pt" o:ole="">
            <v:imagedata r:id="rId110" o:title=""/>
          </v:shape>
          <o:OLEObject Type="Embed" ProgID="Equation.DSMT4" ShapeID="_x0000_i1078" DrawAspect="Content" ObjectID="_1739715412" r:id="rId111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  </w:t>
      </w:r>
    </w:p>
    <w:p w14:paraId="4607BB57" w14:textId="77777777" w:rsidR="006F7106" w:rsidRDefault="00D63E3D" w:rsidP="0065599B">
      <w:pPr>
        <w:rPr>
          <w:rFonts w:ascii="Times New Roman" w:hAnsi="Times New Roman"/>
          <w:color w:val="FF0000"/>
          <w:sz w:val="28"/>
          <w:szCs w:val="28"/>
        </w:rPr>
      </w:pPr>
      <w:r w:rsidRPr="00D63E3D">
        <w:rPr>
          <w:rFonts w:ascii="Times New Roman" w:hAnsi="Times New Roman"/>
          <w:color w:val="FF0000"/>
          <w:sz w:val="28"/>
          <w:szCs w:val="28"/>
        </w:rPr>
        <w:t xml:space="preserve">     It follows </w:t>
      </w:r>
      <w:r w:rsidRPr="00D63E3D">
        <w:rPr>
          <w:rFonts w:ascii="Times New Roman" w:hAnsi="Times New Roman"/>
          <w:color w:val="FF0000"/>
          <w:position w:val="-28"/>
          <w:sz w:val="28"/>
          <w:szCs w:val="28"/>
        </w:rPr>
        <w:object w:dxaOrig="3800" w:dyaOrig="720" w14:anchorId="5E5F2F1C">
          <v:shape id="_x0000_i1079" type="#_x0000_t75" style="width:190pt;height:36pt" o:ole="">
            <v:imagedata r:id="rId112" o:title=""/>
          </v:shape>
          <o:OLEObject Type="Embed" ProgID="Equation.DSMT4" ShapeID="_x0000_i1079" DrawAspect="Content" ObjectID="_1739715413" r:id="rId113"/>
        </w:object>
      </w:r>
      <w:r w:rsidRPr="00D63E3D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A76E50" w:rsidRPr="00A76E50">
        <w:rPr>
          <w:rFonts w:ascii="Times New Roman" w:hAnsi="Times New Roman"/>
          <w:color w:val="FF0000"/>
          <w:position w:val="-28"/>
          <w:sz w:val="28"/>
          <w:szCs w:val="28"/>
        </w:rPr>
        <w:object w:dxaOrig="3640" w:dyaOrig="720" w14:anchorId="049F1C9E">
          <v:shape id="_x0000_i1080" type="#_x0000_t75" style="width:182pt;height:36pt" o:ole="">
            <v:imagedata r:id="rId114" o:title=""/>
          </v:shape>
          <o:OLEObject Type="Embed" ProgID="Equation.DSMT4" ShapeID="_x0000_i1080" DrawAspect="Content" ObjectID="_1739715414" r:id="rId115"/>
        </w:object>
      </w:r>
      <w:r w:rsidR="00A76E50"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31AACC4D" w14:textId="77777777" w:rsidR="00A76E50" w:rsidRPr="00D63E3D" w:rsidRDefault="00A76E50" w:rsidP="0065599B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 xml:space="preserve">     Thus,  </w:t>
      </w:r>
      <w:r w:rsidRPr="00A76E50">
        <w:rPr>
          <w:rFonts w:ascii="Times New Roman" w:hAnsi="Times New Roman"/>
          <w:color w:val="FF0000"/>
          <w:position w:val="-28"/>
          <w:sz w:val="28"/>
          <w:szCs w:val="28"/>
        </w:rPr>
        <w:object w:dxaOrig="3060" w:dyaOrig="720" w14:anchorId="67198BE6">
          <v:shape id="_x0000_i1081" type="#_x0000_t75" style="width:153pt;height:36pt" o:ole="">
            <v:imagedata r:id="rId116" o:title=""/>
          </v:shape>
          <o:OLEObject Type="Embed" ProgID="Equation.DSMT4" ShapeID="_x0000_i1081" DrawAspect="Content" ObjectID="_1739715415" r:id="rId117"/>
        </w:objec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</w:p>
    <w:p w14:paraId="006C7BB2" w14:textId="77777777" w:rsidR="007F7B12" w:rsidRDefault="007F7B12" w:rsidP="007F7B12">
      <w:pPr>
        <w:rPr>
          <w:rFonts w:ascii="Times New Roman" w:hAnsi="Times New Roman"/>
          <w:sz w:val="28"/>
          <w:szCs w:val="28"/>
        </w:rPr>
      </w:pPr>
      <w:bookmarkStart w:id="1" w:name="_Hlk17826445"/>
      <w:r>
        <w:rPr>
          <w:rFonts w:ascii="Times New Roman" w:hAnsi="Times New Roman"/>
          <w:sz w:val="28"/>
          <w:szCs w:val="28"/>
        </w:rPr>
        <w:t>Station 4</w:t>
      </w:r>
    </w:p>
    <w:p w14:paraId="1F346B65" w14:textId="4C15D118" w:rsidR="00C03FCA" w:rsidRDefault="00C03FCA" w:rsidP="00C03FCA">
      <w:pPr>
        <w:jc w:val="both"/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lace an </w:t>
      </w:r>
      <w:r w:rsidRPr="00F112CC">
        <w:rPr>
          <w:rFonts w:ascii="Times New Roman" w:hAnsi="Times New Roman"/>
          <w:sz w:val="28"/>
          <w:szCs w:val="28"/>
        </w:rPr>
        <w:t>A, B or C</w:t>
      </w:r>
      <w:r>
        <w:rPr>
          <w:rFonts w:ascii="Times New Roman" w:hAnsi="Times New Roman"/>
          <w:sz w:val="28"/>
          <w:szCs w:val="28"/>
        </w:rPr>
        <w:t xml:space="preserve"> in each empty cell so that no three consecutive cells in a horizontal, vertical or diagonal line may contain a set of identical letters (for example, </w:t>
      </w:r>
      <w:r w:rsidRPr="00F112CC">
        <w:rPr>
          <w:rFonts w:ascii="Times New Roman" w:hAnsi="Times New Roman"/>
          <w:sz w:val="28"/>
          <w:szCs w:val="28"/>
        </w:rPr>
        <w:t>B-B-B</w:t>
      </w:r>
      <w:r>
        <w:rPr>
          <w:rFonts w:ascii="Times New Roman" w:hAnsi="Times New Roman"/>
          <w:sz w:val="28"/>
          <w:szCs w:val="28"/>
        </w:rPr>
        <w:t xml:space="preserve">) or a set of three different letters (for example, </w:t>
      </w:r>
      <w:r w:rsidRPr="00F112CC">
        <w:rPr>
          <w:rFonts w:ascii="Times New Roman" w:hAnsi="Times New Roman"/>
          <w:sz w:val="28"/>
          <w:szCs w:val="28"/>
        </w:rPr>
        <w:t>C-A-B</w:t>
      </w:r>
      <w:r>
        <w:rPr>
          <w:rFonts w:ascii="Times New Roman" w:hAnsi="Times New Roman"/>
          <w:sz w:val="28"/>
          <w:szCs w:val="28"/>
        </w:rPr>
        <w:t>).  Can you ensure a set-free grid?</w:t>
      </w:r>
      <w:r>
        <w:rPr>
          <w:rFonts w:ascii="Times New Roman" w:hAnsi="Times New Roman"/>
          <w:color w:val="FF0000"/>
          <w:sz w:val="28"/>
          <w:szCs w:val="28"/>
        </w:rPr>
        <w:t xml:space="preserve">    </w:t>
      </w:r>
    </w:p>
    <w:p w14:paraId="63D5149F" w14:textId="56D88D52" w:rsidR="00960AFD" w:rsidRPr="00CC446E" w:rsidRDefault="00960AFD" w:rsidP="00C03FCA">
      <w:pPr>
        <w:jc w:val="both"/>
        <w:rPr>
          <w:rFonts w:ascii="Times New Roman" w:hAnsi="Times New Roman"/>
          <w:color w:val="FF0000"/>
          <w:sz w:val="28"/>
          <w:szCs w:val="28"/>
        </w:rPr>
      </w:pPr>
    </w:p>
    <w:tbl>
      <w:tblPr>
        <w:tblStyle w:val="TableGrid"/>
        <w:tblW w:w="0" w:type="auto"/>
        <w:tblInd w:w="1705" w:type="dxa"/>
        <w:tblLook w:val="04A0" w:firstRow="1" w:lastRow="0" w:firstColumn="1" w:lastColumn="0" w:noHBand="0" w:noVBand="1"/>
      </w:tblPr>
      <w:tblGrid>
        <w:gridCol w:w="540"/>
        <w:gridCol w:w="630"/>
        <w:gridCol w:w="630"/>
        <w:gridCol w:w="630"/>
      </w:tblGrid>
      <w:tr w:rsidR="00C03FCA" w:rsidRPr="00F112CC" w14:paraId="30D5C428" w14:textId="77777777" w:rsidTr="00C03FCA">
        <w:tc>
          <w:tcPr>
            <w:tcW w:w="540" w:type="dxa"/>
          </w:tcPr>
          <w:p w14:paraId="463F6B9F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0A10960C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3958F153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242EC203" w14:textId="6307EB3E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B</w:t>
            </w:r>
          </w:p>
        </w:tc>
      </w:tr>
      <w:tr w:rsidR="00C03FCA" w:rsidRPr="00F112CC" w14:paraId="3E583BF4" w14:textId="77777777" w:rsidTr="00C03FCA">
        <w:tc>
          <w:tcPr>
            <w:tcW w:w="540" w:type="dxa"/>
          </w:tcPr>
          <w:p w14:paraId="13D30EEC" w14:textId="5FC9FE96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B</w:t>
            </w:r>
          </w:p>
        </w:tc>
        <w:tc>
          <w:tcPr>
            <w:tcW w:w="630" w:type="dxa"/>
          </w:tcPr>
          <w:p w14:paraId="22F025CA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71E676BE" w14:textId="41D8A7B4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3166585A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</w:tr>
      <w:tr w:rsidR="00C03FCA" w:rsidRPr="00F112CC" w14:paraId="75D6750A" w14:textId="77777777" w:rsidTr="00C03FCA">
        <w:tc>
          <w:tcPr>
            <w:tcW w:w="540" w:type="dxa"/>
          </w:tcPr>
          <w:p w14:paraId="5A00CF83" w14:textId="274366C3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6C25C68E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003F19FE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0FD4E80A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</w:tr>
      <w:tr w:rsidR="00C03FCA" w:rsidRPr="00F112CC" w14:paraId="2FCDB790" w14:textId="77777777" w:rsidTr="00C03FCA">
        <w:tc>
          <w:tcPr>
            <w:tcW w:w="540" w:type="dxa"/>
          </w:tcPr>
          <w:p w14:paraId="3F54EBB0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  <w:tc>
          <w:tcPr>
            <w:tcW w:w="630" w:type="dxa"/>
          </w:tcPr>
          <w:p w14:paraId="37E28FF0" w14:textId="2098F6DE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09B8AB3B" w14:textId="2FA679BC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0C8D9D06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</w:p>
        </w:tc>
      </w:tr>
    </w:tbl>
    <w:p w14:paraId="340960B3" w14:textId="209CAA69" w:rsidR="00A8567D" w:rsidRPr="00F112CC" w:rsidRDefault="00C03FCA" w:rsidP="007F7B12">
      <w:pPr>
        <w:rPr>
          <w:rFonts w:ascii="Times New Roman" w:hAnsi="Times New Roman"/>
          <w:color w:val="FF0000"/>
          <w:sz w:val="28"/>
          <w:szCs w:val="28"/>
        </w:rPr>
      </w:pPr>
      <w:r w:rsidRPr="00F112CC">
        <w:rPr>
          <w:rFonts w:ascii="Times New Roman" w:hAnsi="Times New Roman"/>
          <w:color w:val="FF0000"/>
          <w:sz w:val="28"/>
          <w:szCs w:val="28"/>
        </w:rPr>
        <w:t>S</w:t>
      </w:r>
      <w:r w:rsidR="00A8567D" w:rsidRPr="00F112CC">
        <w:rPr>
          <w:rFonts w:ascii="Times New Roman" w:hAnsi="Times New Roman"/>
          <w:color w:val="FF0000"/>
          <w:sz w:val="28"/>
          <w:szCs w:val="28"/>
        </w:rPr>
        <w:t>olution:</w:t>
      </w:r>
    </w:p>
    <w:tbl>
      <w:tblPr>
        <w:tblStyle w:val="TableGrid"/>
        <w:tblW w:w="0" w:type="auto"/>
        <w:tblInd w:w="1705" w:type="dxa"/>
        <w:tblLook w:val="04A0" w:firstRow="1" w:lastRow="0" w:firstColumn="1" w:lastColumn="0" w:noHBand="0" w:noVBand="1"/>
      </w:tblPr>
      <w:tblGrid>
        <w:gridCol w:w="540"/>
        <w:gridCol w:w="630"/>
        <w:gridCol w:w="630"/>
        <w:gridCol w:w="630"/>
      </w:tblGrid>
      <w:tr w:rsidR="00C03FCA" w:rsidRPr="00F112CC" w14:paraId="29AA60E3" w14:textId="77777777" w:rsidTr="00C03FCA">
        <w:tc>
          <w:tcPr>
            <w:tcW w:w="540" w:type="dxa"/>
          </w:tcPr>
          <w:p w14:paraId="05B4059F" w14:textId="53367DD6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66484DE5" w14:textId="6C86580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</w:t>
            </w:r>
          </w:p>
        </w:tc>
        <w:tc>
          <w:tcPr>
            <w:tcW w:w="630" w:type="dxa"/>
          </w:tcPr>
          <w:p w14:paraId="7EE13FAD" w14:textId="78EBE3D9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2254C8DC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B</w:t>
            </w:r>
          </w:p>
        </w:tc>
      </w:tr>
      <w:tr w:rsidR="00C03FCA" w:rsidRPr="00F112CC" w14:paraId="02851D99" w14:textId="77777777" w:rsidTr="00C03FCA">
        <w:tc>
          <w:tcPr>
            <w:tcW w:w="540" w:type="dxa"/>
          </w:tcPr>
          <w:p w14:paraId="0853AA74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B</w:t>
            </w:r>
          </w:p>
        </w:tc>
        <w:tc>
          <w:tcPr>
            <w:tcW w:w="630" w:type="dxa"/>
          </w:tcPr>
          <w:p w14:paraId="0CBECA48" w14:textId="21C83BBD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0E62F118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04C7DD65" w14:textId="73C7162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B</w:t>
            </w:r>
          </w:p>
        </w:tc>
      </w:tr>
      <w:tr w:rsidR="00C03FCA" w:rsidRPr="00F112CC" w14:paraId="5DC4E336" w14:textId="77777777" w:rsidTr="00C03FCA">
        <w:tc>
          <w:tcPr>
            <w:tcW w:w="540" w:type="dxa"/>
          </w:tcPr>
          <w:p w14:paraId="47CD2902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24AB14F0" w14:textId="19A89775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524EF22F" w14:textId="33A13425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39ADDB5A" w14:textId="37A9CE4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C</w:t>
            </w:r>
          </w:p>
        </w:tc>
      </w:tr>
      <w:tr w:rsidR="00C03FCA" w:rsidRPr="00F112CC" w14:paraId="4CF0F6BD" w14:textId="77777777" w:rsidTr="00C03FCA">
        <w:tc>
          <w:tcPr>
            <w:tcW w:w="540" w:type="dxa"/>
          </w:tcPr>
          <w:p w14:paraId="654D6E73" w14:textId="4A5A3772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669317D4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A</w:t>
            </w:r>
          </w:p>
        </w:tc>
        <w:tc>
          <w:tcPr>
            <w:tcW w:w="630" w:type="dxa"/>
          </w:tcPr>
          <w:p w14:paraId="340608FE" w14:textId="77777777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0070C0"/>
                <w:sz w:val="28"/>
                <w:szCs w:val="28"/>
              </w:rPr>
              <w:t>C</w:t>
            </w:r>
          </w:p>
        </w:tc>
        <w:tc>
          <w:tcPr>
            <w:tcW w:w="630" w:type="dxa"/>
          </w:tcPr>
          <w:p w14:paraId="6693BE1B" w14:textId="085B5A3B" w:rsidR="00C03FCA" w:rsidRPr="00F112CC" w:rsidRDefault="00C03FCA" w:rsidP="00C03FCA">
            <w:pPr>
              <w:jc w:val="center"/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</w:pPr>
            <w:r w:rsidRPr="00F112CC">
              <w:rPr>
                <w:rFonts w:ascii="Times New Roman" w:hAnsi="Times New Roman"/>
                <w:b/>
                <w:bCs/>
                <w:color w:val="FF0000"/>
                <w:sz w:val="28"/>
                <w:szCs w:val="28"/>
              </w:rPr>
              <w:t>C</w:t>
            </w:r>
          </w:p>
        </w:tc>
      </w:tr>
    </w:tbl>
    <w:p w14:paraId="4BE2FF7B" w14:textId="77777777" w:rsidR="00C03FCA" w:rsidRDefault="00C03FCA" w:rsidP="00754B90">
      <w:pPr>
        <w:rPr>
          <w:rFonts w:ascii="Times New Roman" w:hAnsi="Times New Roman"/>
          <w:sz w:val="28"/>
          <w:szCs w:val="28"/>
        </w:rPr>
      </w:pPr>
    </w:p>
    <w:bookmarkEnd w:id="1"/>
    <w:p w14:paraId="04BCDB99" w14:textId="77777777" w:rsidR="00C03FCA" w:rsidRDefault="00C03FCA" w:rsidP="00754B90">
      <w:pPr>
        <w:rPr>
          <w:rFonts w:ascii="Times New Roman" w:hAnsi="Times New Roman"/>
          <w:sz w:val="28"/>
          <w:szCs w:val="28"/>
        </w:rPr>
      </w:pPr>
    </w:p>
    <w:p w14:paraId="4E89A257" w14:textId="77777777" w:rsidR="00C03FCA" w:rsidRDefault="00C03FCA" w:rsidP="00754B90">
      <w:pPr>
        <w:rPr>
          <w:rFonts w:ascii="Times New Roman" w:hAnsi="Times New Roman"/>
          <w:sz w:val="28"/>
          <w:szCs w:val="28"/>
        </w:rPr>
      </w:pPr>
    </w:p>
    <w:p w14:paraId="724E7426" w14:textId="77777777" w:rsidR="00C03FCA" w:rsidRDefault="00C03FCA" w:rsidP="00754B90">
      <w:pPr>
        <w:rPr>
          <w:rFonts w:ascii="Times New Roman" w:hAnsi="Times New Roman"/>
          <w:sz w:val="28"/>
          <w:szCs w:val="28"/>
        </w:rPr>
      </w:pPr>
    </w:p>
    <w:p w14:paraId="6D44AAB2" w14:textId="77777777" w:rsidR="00C03FCA" w:rsidRDefault="00C03FCA" w:rsidP="00754B90">
      <w:pPr>
        <w:rPr>
          <w:rFonts w:ascii="Times New Roman" w:hAnsi="Times New Roman"/>
          <w:sz w:val="28"/>
          <w:szCs w:val="28"/>
        </w:rPr>
      </w:pPr>
    </w:p>
    <w:p w14:paraId="4205E1B6" w14:textId="46CACDC4" w:rsidR="00754B90" w:rsidRPr="0065599B" w:rsidRDefault="00754B90" w:rsidP="00754B90">
      <w:pPr>
        <w:rPr>
          <w:rFonts w:ascii="Times New Roman" w:hAnsi="Times New Roman"/>
          <w:sz w:val="28"/>
          <w:szCs w:val="28"/>
        </w:rPr>
      </w:pPr>
      <w:r w:rsidRPr="0065599B">
        <w:rPr>
          <w:rFonts w:ascii="Times New Roman" w:hAnsi="Times New Roman"/>
          <w:sz w:val="28"/>
          <w:szCs w:val="28"/>
        </w:rPr>
        <w:t xml:space="preserve">Station </w:t>
      </w:r>
      <w:r>
        <w:rPr>
          <w:rFonts w:ascii="Times New Roman" w:hAnsi="Times New Roman"/>
          <w:sz w:val="28"/>
          <w:szCs w:val="28"/>
        </w:rPr>
        <w:t xml:space="preserve">5  </w:t>
      </w:r>
    </w:p>
    <w:p w14:paraId="76B0D430" w14:textId="77777777" w:rsidR="00CC446E" w:rsidRPr="00AD16E2" w:rsidRDefault="00CC446E" w:rsidP="00CC446E">
      <w:pPr>
        <w:jc w:val="both"/>
        <w:rPr>
          <w:rFonts w:ascii="Times New Roman" w:hAnsi="Times New Roman"/>
          <w:sz w:val="28"/>
          <w:szCs w:val="28"/>
        </w:rPr>
      </w:pPr>
      <w:r w:rsidRPr="00AD16E2">
        <w:rPr>
          <w:rFonts w:ascii="Times New Roman" w:hAnsi="Times New Roman"/>
          <w:sz w:val="28"/>
          <w:szCs w:val="28"/>
        </w:rPr>
        <w:t xml:space="preserve">As shown in the figure, a straight line is drawn cutting a </w:t>
      </w:r>
      <w:r w:rsidRPr="00AD16E2">
        <w:rPr>
          <w:rFonts w:ascii="Times New Roman" w:hAnsi="Times New Roman"/>
          <w:position w:val="-4"/>
          <w:sz w:val="28"/>
          <w:szCs w:val="28"/>
        </w:rPr>
        <w:object w:dxaOrig="580" w:dyaOrig="279" w14:anchorId="417BE957">
          <v:shape id="_x0000_i1082" type="#_x0000_t75" style="width:29pt;height:14pt" o:ole="">
            <v:imagedata r:id="rId118" o:title=""/>
          </v:shape>
          <o:OLEObject Type="Embed" ProgID="Equation.DSMT4" ShapeID="_x0000_i1082" DrawAspect="Content" ObjectID="_1739715416" r:id="rId119"/>
        </w:object>
      </w:r>
      <w:r w:rsidRPr="00AD16E2">
        <w:rPr>
          <w:rFonts w:ascii="Times New Roman" w:hAnsi="Times New Roman"/>
          <w:sz w:val="28"/>
          <w:szCs w:val="28"/>
        </w:rPr>
        <w:t xml:space="preserve"> grid, at most passing 3 (three) squares. At most h</w:t>
      </w:r>
      <w:r w:rsidR="003A04CF" w:rsidRPr="00AD16E2">
        <w:rPr>
          <w:rFonts w:ascii="Times New Roman" w:hAnsi="Times New Roman"/>
          <w:sz w:val="28"/>
          <w:szCs w:val="28"/>
        </w:rPr>
        <w:t xml:space="preserve">ow many squares does the </w:t>
      </w:r>
      <w:proofErr w:type="gramStart"/>
      <w:r w:rsidR="00AD16E2" w:rsidRPr="00AD16E2">
        <w:rPr>
          <w:rFonts w:ascii="Times New Roman" w:hAnsi="Times New Roman"/>
          <w:sz w:val="28"/>
          <w:szCs w:val="28"/>
        </w:rPr>
        <w:t xml:space="preserve">straight </w:t>
      </w:r>
      <w:r w:rsidR="003A04CF" w:rsidRPr="00AD16E2">
        <w:rPr>
          <w:rFonts w:ascii="Times New Roman" w:hAnsi="Times New Roman"/>
          <w:sz w:val="28"/>
          <w:szCs w:val="28"/>
        </w:rPr>
        <w:t>lin</w:t>
      </w:r>
      <w:r w:rsidR="00AD16E2" w:rsidRPr="00AD16E2">
        <w:rPr>
          <w:rFonts w:ascii="Times New Roman" w:hAnsi="Times New Roman"/>
          <w:sz w:val="28"/>
          <w:szCs w:val="28"/>
        </w:rPr>
        <w:t>e</w:t>
      </w:r>
      <w:proofErr w:type="gramEnd"/>
      <w:r w:rsidRPr="00AD16E2">
        <w:rPr>
          <w:rFonts w:ascii="Times New Roman" w:hAnsi="Times New Roman"/>
          <w:sz w:val="28"/>
          <w:szCs w:val="28"/>
        </w:rPr>
        <w:t xml:space="preserve"> pass when drawing a straight </w:t>
      </w:r>
      <w:r w:rsidR="003A04CF" w:rsidRPr="00AD16E2">
        <w:rPr>
          <w:rFonts w:ascii="Times New Roman" w:hAnsi="Times New Roman"/>
          <w:sz w:val="28"/>
          <w:szCs w:val="28"/>
        </w:rPr>
        <w:t>line that</w:t>
      </w:r>
      <w:r w:rsidRPr="00AD16E2">
        <w:rPr>
          <w:rFonts w:ascii="Times New Roman" w:hAnsi="Times New Roman"/>
          <w:sz w:val="28"/>
          <w:szCs w:val="28"/>
        </w:rPr>
        <w:t xml:space="preserve"> cuts a </w:t>
      </w:r>
      <w:r w:rsidRPr="00AD16E2">
        <w:rPr>
          <w:rFonts w:ascii="Times New Roman" w:hAnsi="Times New Roman"/>
          <w:position w:val="-6"/>
          <w:sz w:val="28"/>
          <w:szCs w:val="28"/>
        </w:rPr>
        <w:object w:dxaOrig="800" w:dyaOrig="300" w14:anchorId="49B381C7">
          <v:shape id="_x0000_i1083" type="#_x0000_t75" style="width:40pt;height:15pt" o:ole="">
            <v:imagedata r:id="rId120" o:title=""/>
          </v:shape>
          <o:OLEObject Type="Embed" ProgID="Equation.DSMT4" ShapeID="_x0000_i1083" DrawAspect="Content" ObjectID="_1739715417" r:id="rId121"/>
        </w:object>
      </w:r>
      <w:r w:rsidRPr="00AD16E2">
        <w:rPr>
          <w:rFonts w:ascii="Times New Roman" w:hAnsi="Times New Roman"/>
          <w:sz w:val="28"/>
          <w:szCs w:val="28"/>
        </w:rPr>
        <w:t xml:space="preserve"> grid?</w:t>
      </w:r>
    </w:p>
    <w:p w14:paraId="78C923CE" w14:textId="4D0C4903" w:rsidR="00754B90" w:rsidRDefault="00E81354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15B658C4" wp14:editId="031EBB83">
                <wp:simplePos x="0" y="0"/>
                <wp:positionH relativeFrom="column">
                  <wp:posOffset>2127885</wp:posOffset>
                </wp:positionH>
                <wp:positionV relativeFrom="paragraph">
                  <wp:posOffset>13970</wp:posOffset>
                </wp:positionV>
                <wp:extent cx="1167765" cy="1167765"/>
                <wp:effectExtent l="0" t="0" r="13335" b="13335"/>
                <wp:wrapNone/>
                <wp:docPr id="441" name="Group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67765" cy="1167765"/>
                          <a:chOff x="3092" y="15531"/>
                          <a:chExt cx="1839" cy="1839"/>
                        </a:xfrm>
                      </wpg:grpSpPr>
                      <wps:wsp>
                        <wps:cNvPr id="442" name="Rectangle 661"/>
                        <wps:cNvSpPr>
                          <a:spLocks noChangeArrowheads="1"/>
                        </wps:cNvSpPr>
                        <wps:spPr bwMode="auto">
                          <a:xfrm>
                            <a:off x="3092" y="15873"/>
                            <a:ext cx="722" cy="7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3" name="Rectangle 662"/>
                        <wps:cNvSpPr>
                          <a:spLocks noChangeArrowheads="1"/>
                        </wps:cNvSpPr>
                        <wps:spPr bwMode="auto">
                          <a:xfrm>
                            <a:off x="3807" y="15873"/>
                            <a:ext cx="722" cy="7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4" name="Rectangle 663"/>
                        <wps:cNvSpPr>
                          <a:spLocks noChangeArrowheads="1"/>
                        </wps:cNvSpPr>
                        <wps:spPr bwMode="auto">
                          <a:xfrm>
                            <a:off x="3092" y="16595"/>
                            <a:ext cx="722" cy="7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5" name="Rectangle 664"/>
                        <wps:cNvSpPr>
                          <a:spLocks noChangeArrowheads="1"/>
                        </wps:cNvSpPr>
                        <wps:spPr bwMode="auto">
                          <a:xfrm>
                            <a:off x="3807" y="16595"/>
                            <a:ext cx="722" cy="7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AutoShape 665"/>
                        <wps:cNvCnPr>
                          <a:cxnSpLocks noChangeShapeType="1"/>
                        </wps:cNvCnPr>
                        <wps:spPr bwMode="auto">
                          <a:xfrm>
                            <a:off x="3092" y="15531"/>
                            <a:ext cx="1839" cy="1839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959672" id="Group 441" o:spid="_x0000_s1026" style="position:absolute;margin-left:167.55pt;margin-top:1.1pt;width:91.95pt;height:91.95pt;z-index:251677184" coordorigin="3092,15531" coordsize="1839,1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">
                <v:rect id="Rectangle 661" o:spid="_x0000_s1027" style="position:absolute;left:3092;top:15873;width:722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" strokeweight="1pt"/>
                <v:rect id="Rectangle 662" o:spid="_x0000_s1028" style="position:absolute;left:3807;top:15873;width:722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" strokeweight="1pt"/>
                <v:rect id="Rectangle 663" o:spid="_x0000_s1029" style="position:absolute;left:3092;top:16595;width:722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" strokeweight="1pt"/>
                <v:rect id="Rectangle 664" o:spid="_x0000_s1030" style="position:absolute;left:3807;top:16595;width:722;height:7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" strokeweight="1pt"/>
                <v:shape id="AutoShape 665" o:spid="_x0000_s1031" type="#_x0000_t32" style="position:absolute;left:3092;top:15531;width:1839;height:183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" strokeweight="1pt"/>
              </v:group>
            </w:pict>
          </mc:Fallback>
        </mc:AlternateContent>
      </w:r>
    </w:p>
    <w:p w14:paraId="576F851A" w14:textId="77777777" w:rsidR="00754B90" w:rsidRDefault="00754B90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C522C9B" w14:textId="77777777" w:rsidR="00754B90" w:rsidRDefault="00754B90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786214F" w14:textId="77777777" w:rsidR="00754B90" w:rsidRDefault="00754B90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FB895DC" w14:textId="77777777" w:rsidR="00754B90" w:rsidRDefault="00754B90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75A01AC" w14:textId="77777777" w:rsidR="00754B90" w:rsidRDefault="00754B90" w:rsidP="00754B90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2FEFAC6" w14:textId="77777777" w:rsidR="00754B90" w:rsidRPr="00DD276C" w:rsidRDefault="00754B90" w:rsidP="00754B90">
      <w:pPr>
        <w:rPr>
          <w:rFonts w:ascii="Times New Roman" w:hAnsi="Times New Roman"/>
          <w:color w:val="FF0000"/>
          <w:sz w:val="28"/>
          <w:szCs w:val="28"/>
        </w:rPr>
      </w:pPr>
      <w:r w:rsidRPr="00DD276C">
        <w:rPr>
          <w:rFonts w:ascii="Times New Roman" w:hAnsi="Times New Roman"/>
          <w:color w:val="FF0000"/>
          <w:sz w:val="28"/>
          <w:szCs w:val="28"/>
        </w:rPr>
        <w:t xml:space="preserve">Solution: </w:t>
      </w:r>
    </w:p>
    <w:p w14:paraId="6AE76F38" w14:textId="77777777" w:rsidR="00754B90" w:rsidRPr="00DD276C" w:rsidRDefault="00754B90" w:rsidP="003A04C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DD276C">
        <w:rPr>
          <w:rFonts w:ascii="Times New Roman" w:hAnsi="Times New Roman"/>
          <w:color w:val="FF0000"/>
          <w:sz w:val="28"/>
          <w:szCs w:val="28"/>
        </w:rPr>
        <w:t xml:space="preserve">When drawing a straight line to cut a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540" w:dyaOrig="300" w14:anchorId="06867A9A">
          <v:shape id="_x0000_i1084" type="#_x0000_t75" style="width:27pt;height:15pt" o:ole="">
            <v:imagedata r:id="rId122" o:title=""/>
          </v:shape>
          <o:OLEObject Type="Embed" ProgID="Equation.DSMT4" ShapeID="_x0000_i1084" DrawAspect="Content" ObjectID="_1739715418" r:id="rId123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grid, it will at most pass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999" w:dyaOrig="300" w14:anchorId="701A081C">
          <v:shape id="_x0000_i1085" type="#_x0000_t75" style="width:50pt;height:15pt" o:ole="">
            <v:imagedata r:id="rId124" o:title=""/>
          </v:shape>
          <o:OLEObject Type="Embed" ProgID="Equation.DSMT4" ShapeID="_x0000_i1085" DrawAspect="Content" ObjectID="_1739715419" r:id="rId125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 squares. </w:t>
      </w:r>
    </w:p>
    <w:p w14:paraId="4BA2A9C2" w14:textId="77777777" w:rsidR="00754B90" w:rsidRPr="00DD276C" w:rsidRDefault="00754B90" w:rsidP="003A04C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DD276C">
        <w:rPr>
          <w:rFonts w:ascii="Times New Roman" w:hAnsi="Times New Roman"/>
          <w:color w:val="FF0000"/>
          <w:sz w:val="28"/>
          <w:szCs w:val="28"/>
        </w:rPr>
        <w:t xml:space="preserve">When drawing a straight line to cut a </w:t>
      </w:r>
      <w:r w:rsidRPr="00DD276C">
        <w:rPr>
          <w:rFonts w:ascii="Times New Roman" w:hAnsi="Times New Roman"/>
          <w:color w:val="FF0000"/>
          <w:position w:val="-4"/>
          <w:sz w:val="28"/>
          <w:szCs w:val="28"/>
        </w:rPr>
        <w:object w:dxaOrig="580" w:dyaOrig="279" w14:anchorId="31B613C8">
          <v:shape id="_x0000_i1086" type="#_x0000_t75" style="width:29pt;height:14pt" o:ole="">
            <v:imagedata r:id="rId126" o:title=""/>
          </v:shape>
          <o:OLEObject Type="Embed" ProgID="Equation.DSMT4" ShapeID="_x0000_i1086" DrawAspect="Content" ObjectID="_1739715420" r:id="rId127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grid, it will at most pass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999" w:dyaOrig="300" w14:anchorId="3121B201">
          <v:shape id="_x0000_i1087" type="#_x0000_t75" style="width:50pt;height:15pt" o:ole="">
            <v:imagedata r:id="rId128" o:title=""/>
          </v:shape>
          <o:OLEObject Type="Embed" ProgID="Equation.DSMT4" ShapeID="_x0000_i1087" DrawAspect="Content" ObjectID="_1739715421" r:id="rId129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 squares. </w:t>
      </w:r>
    </w:p>
    <w:p w14:paraId="3A575F67" w14:textId="77777777" w:rsidR="00754B90" w:rsidRPr="00DD276C" w:rsidRDefault="00754B90" w:rsidP="003A04C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DD276C">
        <w:rPr>
          <w:rFonts w:ascii="Times New Roman" w:hAnsi="Times New Roman"/>
          <w:color w:val="FF0000"/>
          <w:sz w:val="28"/>
          <w:szCs w:val="28"/>
        </w:rPr>
        <w:t xml:space="preserve">By analogy, when drawing a straight line to cut a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600" w:dyaOrig="240" w14:anchorId="74B69BBD">
          <v:shape id="_x0000_i1088" type="#_x0000_t75" style="width:30pt;height:12pt" o:ole="">
            <v:imagedata r:id="rId130" o:title=""/>
          </v:shape>
          <o:OLEObject Type="Embed" ProgID="Equation.DSMT4" ShapeID="_x0000_i1088" DrawAspect="Content" ObjectID="_1739715422" r:id="rId131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grid, it will at most pass </w:t>
      </w:r>
      <w:r w:rsidRPr="00DD276C">
        <w:rPr>
          <w:rFonts w:ascii="Times New Roman" w:hAnsi="Times New Roman"/>
          <w:color w:val="FF0000"/>
          <w:position w:val="-12"/>
          <w:sz w:val="28"/>
          <w:szCs w:val="28"/>
        </w:rPr>
        <w:object w:dxaOrig="2060" w:dyaOrig="360" w14:anchorId="1C819786">
          <v:shape id="_x0000_i1089" type="#_x0000_t75" style="width:103pt;height:18pt" o:ole="">
            <v:imagedata r:id="rId132" o:title=""/>
          </v:shape>
          <o:OLEObject Type="Embed" ProgID="Equation.DSMT4" ShapeID="_x0000_i1089" DrawAspect="Content" ObjectID="_1739715423" r:id="rId133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squares. </w:t>
      </w:r>
    </w:p>
    <w:p w14:paraId="44F3C9C9" w14:textId="77777777" w:rsidR="00754B90" w:rsidRPr="00DD276C" w:rsidRDefault="00754B90" w:rsidP="003A04C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DD276C">
        <w:rPr>
          <w:rFonts w:ascii="Times New Roman" w:hAnsi="Times New Roman"/>
          <w:color w:val="FF0000"/>
          <w:sz w:val="28"/>
          <w:szCs w:val="28"/>
        </w:rPr>
        <w:t>Therefore</w:t>
      </w:r>
      <w:r w:rsidR="003A04CF" w:rsidRPr="00DD276C">
        <w:rPr>
          <w:rFonts w:ascii="Times New Roman" w:hAnsi="Times New Roman"/>
          <w:color w:val="FF0000"/>
          <w:sz w:val="28"/>
          <w:szCs w:val="28"/>
        </w:rPr>
        <w:t>, when</w: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drawing a straight line to cut a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800" w:dyaOrig="300" w14:anchorId="329EBEE1">
          <v:shape id="_x0000_i1090" type="#_x0000_t75" style="width:40pt;height:15pt" o:ole="">
            <v:imagedata r:id="rId134" o:title=""/>
          </v:shape>
          <o:OLEObject Type="Embed" ProgID="Equation.DSMT4" ShapeID="_x0000_i1090" DrawAspect="Content" ObjectID="_1739715424" r:id="rId135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grid, it will at most pass </w:t>
      </w:r>
      <w:r w:rsidRPr="00DD276C">
        <w:rPr>
          <w:rFonts w:ascii="Times New Roman" w:hAnsi="Times New Roman"/>
          <w:color w:val="FF0000"/>
          <w:position w:val="-6"/>
          <w:sz w:val="28"/>
          <w:szCs w:val="28"/>
        </w:rPr>
        <w:object w:dxaOrig="1240" w:dyaOrig="300" w14:anchorId="0F0D975B">
          <v:shape id="_x0000_i1091" type="#_x0000_t75" style="width:62pt;height:15pt" o:ole="">
            <v:imagedata r:id="rId136" o:title=""/>
          </v:shape>
          <o:OLEObject Type="Embed" ProgID="Equation.DSMT4" ShapeID="_x0000_i1091" DrawAspect="Content" ObjectID="_1739715425" r:id="rId137"/>
        </w:object>
      </w:r>
      <w:r w:rsidRPr="00DD276C">
        <w:rPr>
          <w:rFonts w:ascii="Times New Roman" w:hAnsi="Times New Roman"/>
          <w:color w:val="FF0000"/>
          <w:sz w:val="28"/>
          <w:szCs w:val="28"/>
        </w:rPr>
        <w:t xml:space="preserve"> squares.</w:t>
      </w:r>
    </w:p>
    <w:p w14:paraId="5790F5EA" w14:textId="77777777" w:rsidR="001809F7" w:rsidRDefault="001809F7" w:rsidP="001809F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tation 6</w:t>
      </w:r>
    </w:p>
    <w:p w14:paraId="6F37004D" w14:textId="77777777" w:rsidR="003A04CF" w:rsidRPr="00AA6DEC" w:rsidRDefault="003A04CF" w:rsidP="00AD16E2">
      <w:pPr>
        <w:rPr>
          <w:rFonts w:ascii="Times New Roman" w:hAnsi="Times New Roman"/>
          <w:sz w:val="28"/>
          <w:szCs w:val="28"/>
        </w:rPr>
      </w:pPr>
      <w:r w:rsidRPr="00AA6DEC">
        <w:rPr>
          <w:rFonts w:ascii="Times New Roman" w:hAnsi="Times New Roman"/>
          <w:sz w:val="28"/>
          <w:szCs w:val="28"/>
        </w:rPr>
        <w:t>Mrs. Santos bought 100 apples and put them in 6 different paper bags. Each bag, containing the number of apple</w:t>
      </w:r>
      <w:r w:rsidR="006B3F26" w:rsidRPr="00AA6DEC">
        <w:rPr>
          <w:rFonts w:ascii="Times New Roman" w:hAnsi="Times New Roman"/>
          <w:sz w:val="28"/>
          <w:szCs w:val="28"/>
        </w:rPr>
        <w:t>s</w:t>
      </w:r>
      <w:r w:rsidRPr="00AA6DEC">
        <w:rPr>
          <w:rFonts w:ascii="Times New Roman" w:hAnsi="Times New Roman"/>
          <w:sz w:val="28"/>
          <w:szCs w:val="28"/>
        </w:rPr>
        <w:t xml:space="preserve">, has the number 6. List the number of apples from the biggest number to the smallest number of apples </w:t>
      </w:r>
      <w:r w:rsidR="002E715F" w:rsidRPr="00AA6DEC">
        <w:rPr>
          <w:rFonts w:ascii="Times New Roman" w:hAnsi="Times New Roman"/>
          <w:sz w:val="28"/>
          <w:szCs w:val="28"/>
        </w:rPr>
        <w:t xml:space="preserve">that Mrs. Santos has loaded </w:t>
      </w:r>
      <w:r w:rsidRPr="00AA6DEC">
        <w:rPr>
          <w:rFonts w:ascii="Times New Roman" w:hAnsi="Times New Roman"/>
          <w:sz w:val="28"/>
          <w:szCs w:val="28"/>
        </w:rPr>
        <w:t>in each bag.</w:t>
      </w:r>
      <w:r w:rsidR="002E715F" w:rsidRPr="00AA6DEC">
        <w:rPr>
          <w:rFonts w:ascii="Times New Roman" w:hAnsi="Times New Roman"/>
          <w:sz w:val="28"/>
          <w:szCs w:val="28"/>
        </w:rPr>
        <w:t xml:space="preserve"> </w:t>
      </w:r>
    </w:p>
    <w:p w14:paraId="2C137233" w14:textId="77777777" w:rsidR="00871191" w:rsidRPr="00871191" w:rsidRDefault="00871191" w:rsidP="0065599B">
      <w:pPr>
        <w:rPr>
          <w:rFonts w:ascii="Times New Roman" w:hAnsi="Times New Roman"/>
          <w:color w:val="FF0000"/>
          <w:sz w:val="28"/>
          <w:szCs w:val="28"/>
        </w:rPr>
      </w:pPr>
      <w:r w:rsidRPr="00871191">
        <w:rPr>
          <w:rFonts w:ascii="Times New Roman" w:hAnsi="Times New Roman"/>
          <w:color w:val="FF0000"/>
          <w:sz w:val="28"/>
          <w:szCs w:val="28"/>
        </w:rPr>
        <w:t>Solution:</w:t>
      </w:r>
    </w:p>
    <w:p w14:paraId="0110DB7C" w14:textId="77777777" w:rsidR="00D612F5" w:rsidRPr="009768A0" w:rsidRDefault="008863E0" w:rsidP="003A04C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9768A0">
        <w:rPr>
          <w:rFonts w:ascii="Times New Roman" w:hAnsi="Times New Roman"/>
          <w:color w:val="FF0000"/>
          <w:sz w:val="28"/>
          <w:szCs w:val="28"/>
        </w:rPr>
        <w:t xml:space="preserve">Because 100 apples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must </w:t>
      </w:r>
      <w:proofErr w:type="gramStart"/>
      <w:r w:rsidRPr="009768A0">
        <w:rPr>
          <w:rFonts w:ascii="Times New Roman" w:hAnsi="Times New Roman"/>
          <w:color w:val="FF0000"/>
          <w:sz w:val="28"/>
          <w:szCs w:val="28"/>
        </w:rPr>
        <w:t>packed</w:t>
      </w:r>
      <w:proofErr w:type="gramEnd"/>
      <w:r w:rsidRPr="009768A0">
        <w:rPr>
          <w:rFonts w:ascii="Times New Roman" w:hAnsi="Times New Roman"/>
          <w:color w:val="FF0000"/>
          <w:sz w:val="28"/>
          <w:szCs w:val="28"/>
        </w:rPr>
        <w:t xml:space="preserve"> in 6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different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bags,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since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the single digit of 100 is 0, so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it is impossible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the </w:t>
      </w:r>
      <w:r w:rsidRPr="009768A0">
        <w:rPr>
          <w:rFonts w:ascii="Times New Roman" w:hAnsi="Times New Roman" w:hint="eastAsia"/>
          <w:color w:val="FF0000"/>
          <w:sz w:val="28"/>
          <w:szCs w:val="28"/>
        </w:rPr>
        <w:t>u</w:t>
      </w:r>
      <w:r w:rsidRPr="009768A0">
        <w:rPr>
          <w:rFonts w:ascii="Times New Roman" w:hAnsi="Times New Roman"/>
          <w:color w:val="FF0000"/>
          <w:sz w:val="28"/>
          <w:szCs w:val="28"/>
        </w:rPr>
        <w:t>nit digit of these 6 bags all be 6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.  It follows that we must assume one </w:t>
      </w:r>
      <w:r w:rsidRPr="009768A0">
        <w:rPr>
          <w:rFonts w:ascii="Times New Roman" w:hAnsi="Times New Roman"/>
          <w:color w:val="FF0000"/>
          <w:sz w:val="28"/>
          <w:szCs w:val="28"/>
        </w:rPr>
        <w:t>bag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will have </w:t>
      </w:r>
      <w:r w:rsidRPr="009768A0">
        <w:rPr>
          <w:rFonts w:ascii="Times New Roman" w:hAnsi="Times New Roman"/>
          <w:color w:val="FF0000"/>
          <w:sz w:val="28"/>
          <w:szCs w:val="28"/>
        </w:rPr>
        <w:t>60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 apples, then th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e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other 5 bags will have </w:t>
      </w:r>
      <w:r w:rsidRPr="009768A0">
        <w:rPr>
          <w:rFonts w:ascii="Times New Roman" w:hAnsi="Times New Roman"/>
          <w:color w:val="FF0000"/>
          <w:sz w:val="28"/>
          <w:szCs w:val="28"/>
        </w:rPr>
        <w:t>40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 apples.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9768A0">
        <w:rPr>
          <w:rFonts w:ascii="Times New Roman" w:hAnsi="Times New Roman"/>
          <w:color w:val="FF0000"/>
          <w:sz w:val="28"/>
          <w:szCs w:val="28"/>
        </w:rPr>
        <w:t>S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ince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the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digit in the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number of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apples in the other bags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must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>contain the number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 6,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 it is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lastRenderedPageBreak/>
        <w:t xml:space="preserve">obvious that it </w:t>
      </w:r>
      <w:r w:rsidRPr="009768A0">
        <w:rPr>
          <w:rFonts w:ascii="Times New Roman" w:hAnsi="Times New Roman"/>
          <w:color w:val="FF0000"/>
          <w:sz w:val="28"/>
          <w:szCs w:val="28"/>
        </w:rPr>
        <w:t>is 30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 </w:t>
      </w:r>
      <w:r w:rsidR="009768A0">
        <w:rPr>
          <w:rFonts w:ascii="Times New Roman" w:hAnsi="Times New Roman"/>
          <w:color w:val="FF0000"/>
          <w:sz w:val="28"/>
          <w:szCs w:val="28"/>
        </w:rPr>
        <w:t xml:space="preserve">apples (suppose each of 5 bags will packed 6 apples)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>and a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dding the extra 10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apples </w:t>
      </w:r>
      <w:r w:rsidRPr="009768A0">
        <w:rPr>
          <w:rFonts w:ascii="Times New Roman" w:hAnsi="Times New Roman"/>
          <w:color w:val="FF0000"/>
          <w:sz w:val="28"/>
          <w:szCs w:val="28"/>
        </w:rPr>
        <w:t>to one of the bags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>, which will become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 is 16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. </w:t>
      </w:r>
      <w:r w:rsidR="009768A0" w:rsidRPr="009768A0">
        <w:rPr>
          <w:rFonts w:ascii="Times New Roman" w:hAnsi="Times New Roman"/>
          <w:color w:val="FF0000"/>
          <w:sz w:val="28"/>
          <w:szCs w:val="28"/>
        </w:rPr>
        <w:t xml:space="preserve">Now, we have </w:t>
      </w:r>
      <w:r w:rsidR="009768A0" w:rsidRPr="009768A0">
        <w:rPr>
          <w:rFonts w:ascii="Times New Roman" w:hAnsi="Times New Roman"/>
          <w:color w:val="FF0000"/>
          <w:position w:val="-6"/>
          <w:sz w:val="28"/>
          <w:szCs w:val="28"/>
        </w:rPr>
        <w:object w:dxaOrig="2060" w:dyaOrig="300" w14:anchorId="17743AD4">
          <v:shape id="_x0000_i1092" type="#_x0000_t75" style="width:103pt;height:15pt" o:ole="">
            <v:imagedata r:id="rId138" o:title=""/>
          </v:shape>
          <o:OLEObject Type="Embed" ProgID="Equation.DSMT4" ShapeID="_x0000_i1092" DrawAspect="Content" ObjectID="_1739715426" r:id="rId139"/>
        </w:object>
      </w:r>
      <w:r w:rsidR="009768A0" w:rsidRPr="009768A0">
        <w:rPr>
          <w:rFonts w:ascii="Times New Roman" w:hAnsi="Times New Roman"/>
          <w:color w:val="FF0000"/>
          <w:sz w:val="28"/>
          <w:szCs w:val="28"/>
        </w:rPr>
        <w:t xml:space="preserve"> apples.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Then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the remaining 4 </w:t>
      </w:r>
      <w:r w:rsidR="00295FB8" w:rsidRPr="009768A0">
        <w:rPr>
          <w:rFonts w:ascii="Times New Roman" w:hAnsi="Times New Roman"/>
          <w:color w:val="FF0000"/>
          <w:sz w:val="28"/>
          <w:szCs w:val="28"/>
        </w:rPr>
        <w:t xml:space="preserve">bags must each contain 6 apples. </w:t>
      </w:r>
      <w:r w:rsidR="009768A0" w:rsidRPr="009768A0">
        <w:rPr>
          <w:rFonts w:ascii="Times New Roman" w:hAnsi="Times New Roman"/>
          <w:color w:val="FF0000"/>
          <w:sz w:val="28"/>
          <w:szCs w:val="28"/>
        </w:rPr>
        <w:t xml:space="preserve">Therefore, </w:t>
      </w:r>
      <w:r w:rsidRPr="009768A0">
        <w:rPr>
          <w:rFonts w:ascii="Times New Roman" w:hAnsi="Times New Roman"/>
          <w:color w:val="FF0000"/>
          <w:sz w:val="28"/>
          <w:szCs w:val="28"/>
        </w:rPr>
        <w:t xml:space="preserve">the number of apples in the 6 bags </w:t>
      </w:r>
      <w:r w:rsidR="009768A0" w:rsidRPr="009768A0">
        <w:rPr>
          <w:rFonts w:ascii="Times New Roman" w:hAnsi="Times New Roman"/>
          <w:color w:val="FF0000"/>
          <w:sz w:val="28"/>
          <w:szCs w:val="28"/>
        </w:rPr>
        <w:t xml:space="preserve">are </w:t>
      </w:r>
      <w:r w:rsidRPr="009768A0">
        <w:rPr>
          <w:rFonts w:ascii="Times New Roman" w:hAnsi="Times New Roman"/>
          <w:color w:val="FF0000"/>
          <w:sz w:val="28"/>
          <w:szCs w:val="28"/>
        </w:rPr>
        <w:t>60, 16, 6, 6, 6, 6.</w:t>
      </w:r>
    </w:p>
    <w:p w14:paraId="5C7BDB6E" w14:textId="77777777" w:rsidR="00D532FA" w:rsidRDefault="00D532FA" w:rsidP="0065599B">
      <w:pPr>
        <w:rPr>
          <w:rFonts w:ascii="Times New Roman" w:hAnsi="Times New Roman"/>
          <w:sz w:val="28"/>
          <w:szCs w:val="28"/>
        </w:rPr>
      </w:pPr>
    </w:p>
    <w:p w14:paraId="46281290" w14:textId="77777777" w:rsidR="00D532FA" w:rsidRDefault="00D532FA" w:rsidP="0065599B">
      <w:pPr>
        <w:rPr>
          <w:rFonts w:ascii="Times New Roman" w:hAnsi="Times New Roman"/>
          <w:sz w:val="28"/>
          <w:szCs w:val="28"/>
        </w:rPr>
      </w:pPr>
    </w:p>
    <w:p w14:paraId="7EC0C610" w14:textId="169DFE0E" w:rsidR="00C56F75" w:rsidRDefault="00C56F75" w:rsidP="0065599B">
      <w:pPr>
        <w:rPr>
          <w:rFonts w:ascii="Times New Roman" w:hAnsi="Times New Roman"/>
          <w:sz w:val="28"/>
          <w:szCs w:val="28"/>
        </w:rPr>
      </w:pPr>
      <w:bookmarkStart w:id="2" w:name="_GoBack"/>
      <w:bookmarkEnd w:id="2"/>
      <w:r>
        <w:rPr>
          <w:rFonts w:ascii="Times New Roman" w:hAnsi="Times New Roman"/>
          <w:sz w:val="28"/>
          <w:szCs w:val="28"/>
        </w:rPr>
        <w:t>Perk Up challenge</w:t>
      </w:r>
    </w:p>
    <w:p w14:paraId="447B3F7C" w14:textId="77777777" w:rsidR="0065599B" w:rsidRDefault="0065599B" w:rsidP="0065599B">
      <w:pPr>
        <w:rPr>
          <w:rFonts w:ascii="Times New Roman" w:hAnsi="Times New Roman"/>
          <w:sz w:val="28"/>
          <w:szCs w:val="28"/>
        </w:rPr>
      </w:pPr>
      <w:r w:rsidRPr="0065599B">
        <w:rPr>
          <w:rFonts w:ascii="Times New Roman" w:hAnsi="Times New Roman"/>
          <w:sz w:val="28"/>
          <w:szCs w:val="28"/>
        </w:rPr>
        <w:t xml:space="preserve">Station </w:t>
      </w:r>
      <w:r w:rsidR="00C56F75">
        <w:rPr>
          <w:rFonts w:ascii="Times New Roman" w:hAnsi="Times New Roman"/>
          <w:sz w:val="28"/>
          <w:szCs w:val="28"/>
        </w:rPr>
        <w:t>1</w:t>
      </w:r>
    </w:p>
    <w:p w14:paraId="473F5E2D" w14:textId="77777777" w:rsidR="00277D46" w:rsidRDefault="00277D46" w:rsidP="002E715F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You will be given 5 quadrilaterals of the same size and same shape.  C</w:t>
      </w:r>
      <w:r w:rsidR="00A76E50">
        <w:rPr>
          <w:rFonts w:ascii="Times New Roman" w:hAnsi="Times New Roman"/>
          <w:sz w:val="28"/>
          <w:szCs w:val="28"/>
        </w:rPr>
        <w:t xml:space="preserve">ut </w:t>
      </w:r>
      <w:r>
        <w:rPr>
          <w:rFonts w:ascii="Times New Roman" w:hAnsi="Times New Roman"/>
          <w:sz w:val="28"/>
          <w:szCs w:val="28"/>
        </w:rPr>
        <w:t xml:space="preserve">each of </w:t>
      </w:r>
      <w:r w:rsidR="00A76E50">
        <w:rPr>
          <w:rFonts w:ascii="Times New Roman" w:hAnsi="Times New Roman"/>
          <w:sz w:val="28"/>
          <w:szCs w:val="28"/>
        </w:rPr>
        <w:t xml:space="preserve">the </w:t>
      </w:r>
      <w:r w:rsidR="002E715F">
        <w:rPr>
          <w:rFonts w:ascii="Times New Roman" w:hAnsi="Times New Roman"/>
          <w:sz w:val="28"/>
          <w:szCs w:val="28"/>
        </w:rPr>
        <w:t>quadrilaterals</w:t>
      </w:r>
      <w:r w:rsidR="00A76E50">
        <w:rPr>
          <w:rFonts w:ascii="Times New Roman" w:hAnsi="Times New Roman"/>
          <w:sz w:val="28"/>
          <w:szCs w:val="28"/>
        </w:rPr>
        <w:t xml:space="preserve"> into </w:t>
      </w:r>
      <w:r>
        <w:rPr>
          <w:rFonts w:ascii="Times New Roman" w:hAnsi="Times New Roman"/>
          <w:sz w:val="28"/>
          <w:szCs w:val="28"/>
        </w:rPr>
        <w:t>5 (five) pieces pattern the guidelines in each quadrilateral and use each set of 5 pieces to assemble each of the following geometric figures and paste it in the answer sheet.</w:t>
      </w:r>
    </w:p>
    <w:p w14:paraId="650CADED" w14:textId="77777777" w:rsidR="0065599B" w:rsidRDefault="00277D46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(1)  Greek cross</w:t>
      </w:r>
    </w:p>
    <w:p w14:paraId="3279452D" w14:textId="77777777" w:rsidR="00277D46" w:rsidRDefault="00277D46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(2)  square</w:t>
      </w:r>
    </w:p>
    <w:p w14:paraId="715F8E49" w14:textId="77777777" w:rsidR="00277D46" w:rsidRDefault="00277D46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(3)  rhombus</w:t>
      </w:r>
    </w:p>
    <w:p w14:paraId="79E27689" w14:textId="77777777" w:rsidR="00277D46" w:rsidRDefault="00277D46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(4)  rectangle</w:t>
      </w:r>
    </w:p>
    <w:p w14:paraId="7FEA54E2" w14:textId="77777777" w:rsidR="00277D46" w:rsidRDefault="00277D46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and </w:t>
      </w:r>
      <w:proofErr w:type="gramStart"/>
      <w:r>
        <w:rPr>
          <w:rFonts w:ascii="Times New Roman" w:hAnsi="Times New Roman"/>
          <w:sz w:val="28"/>
          <w:szCs w:val="28"/>
        </w:rPr>
        <w:t xml:space="preserve">   (</w:t>
      </w:r>
      <w:proofErr w:type="gramEnd"/>
      <w:r>
        <w:rPr>
          <w:rFonts w:ascii="Times New Roman" w:hAnsi="Times New Roman"/>
          <w:sz w:val="28"/>
          <w:szCs w:val="28"/>
        </w:rPr>
        <w:t>5)  right-angled triangle</w:t>
      </w:r>
    </w:p>
    <w:p w14:paraId="5BC770B0" w14:textId="68877418" w:rsidR="00955A43" w:rsidRDefault="00E81354" w:rsidP="0065599B">
      <w:pPr>
        <w:rPr>
          <w:rFonts w:ascii="Times New Roman" w:hAnsi="Times New Roman"/>
          <w:sz w:val="28"/>
          <w:szCs w:val="28"/>
        </w:rPr>
      </w:pPr>
      <w:r w:rsidRPr="004B6B79"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36224" behindDoc="0" locked="0" layoutInCell="1" allowOverlap="1" wp14:anchorId="0F781F70" wp14:editId="01745FAF">
                <wp:simplePos x="0" y="0"/>
                <wp:positionH relativeFrom="column">
                  <wp:posOffset>1089025</wp:posOffset>
                </wp:positionH>
                <wp:positionV relativeFrom="paragraph">
                  <wp:posOffset>16510</wp:posOffset>
                </wp:positionV>
                <wp:extent cx="3167380" cy="2701290"/>
                <wp:effectExtent l="0" t="0" r="0" b="4191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7380" cy="2701290"/>
                          <a:chOff x="1950" y="5663"/>
                          <a:chExt cx="4988" cy="4254"/>
                        </a:xfrm>
                      </wpg:grpSpPr>
                      <wps:wsp>
                        <wps:cNvPr id="20" name="Freeform 101"/>
                        <wps:cNvSpPr>
                          <a:spLocks/>
                        </wps:cNvSpPr>
                        <wps:spPr bwMode="auto">
                          <a:xfrm>
                            <a:off x="1950" y="6037"/>
                            <a:ext cx="3395" cy="3726"/>
                          </a:xfrm>
                          <a:custGeom>
                            <a:avLst/>
                            <a:gdLst>
                              <a:gd name="T0" fmla="*/ 0 w 3791"/>
                              <a:gd name="T1" fmla="*/ 639 h 4160"/>
                              <a:gd name="T2" fmla="*/ 0 w 3791"/>
                              <a:gd name="T3" fmla="*/ 4160 h 4160"/>
                              <a:gd name="T4" fmla="*/ 3791 w 3791"/>
                              <a:gd name="T5" fmla="*/ 4160 h 4160"/>
                              <a:gd name="T6" fmla="*/ 1470 w 3791"/>
                              <a:gd name="T7" fmla="*/ 0 h 4160"/>
                              <a:gd name="T8" fmla="*/ 0 w 3791"/>
                              <a:gd name="T9" fmla="*/ 639 h 41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791" h="4160">
                                <a:moveTo>
                                  <a:pt x="0" y="639"/>
                                </a:moveTo>
                                <a:lnTo>
                                  <a:pt x="0" y="4160"/>
                                </a:lnTo>
                                <a:lnTo>
                                  <a:pt x="3791" y="4160"/>
                                </a:lnTo>
                                <a:lnTo>
                                  <a:pt x="1470" y="0"/>
                                </a:lnTo>
                                <a:lnTo>
                                  <a:pt x="0" y="63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Freeform 102"/>
                        <wps:cNvSpPr>
                          <a:spLocks/>
                        </wps:cNvSpPr>
                        <wps:spPr bwMode="auto">
                          <a:xfrm>
                            <a:off x="1950" y="8589"/>
                            <a:ext cx="2731" cy="1174"/>
                          </a:xfrm>
                          <a:custGeom>
                            <a:avLst/>
                            <a:gdLst>
                              <a:gd name="T0" fmla="*/ 0 w 3050"/>
                              <a:gd name="T1" fmla="*/ 1310 h 1310"/>
                              <a:gd name="T2" fmla="*/ 3050 w 3050"/>
                              <a:gd name="T3" fmla="*/ 0 h 1310"/>
                              <a:gd name="T4" fmla="*/ 0 w 3050"/>
                              <a:gd name="T5" fmla="*/ 0 h 1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50" h="1310">
                                <a:moveTo>
                                  <a:pt x="0" y="1310"/>
                                </a:moveTo>
                                <a:lnTo>
                                  <a:pt x="3050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Freeform 103"/>
                        <wps:cNvSpPr>
                          <a:spLocks/>
                        </wps:cNvSpPr>
                        <wps:spPr bwMode="auto">
                          <a:xfrm>
                            <a:off x="1950" y="7434"/>
                            <a:ext cx="1308" cy="1773"/>
                          </a:xfrm>
                          <a:custGeom>
                            <a:avLst/>
                            <a:gdLst>
                              <a:gd name="T0" fmla="*/ 1461 w 1461"/>
                              <a:gd name="T1" fmla="*/ 1980 h 1980"/>
                              <a:gd name="T2" fmla="*/ 1461 w 1461"/>
                              <a:gd name="T3" fmla="*/ 0 h 1980"/>
                              <a:gd name="T4" fmla="*/ 0 w 1461"/>
                              <a:gd name="T5" fmla="*/ 0 h 19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61" h="1980">
                                <a:moveTo>
                                  <a:pt x="1461" y="1980"/>
                                </a:moveTo>
                                <a:lnTo>
                                  <a:pt x="1461" y="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4288" y="5663"/>
                            <a:ext cx="1057" cy="1057"/>
                          </a:xfrm>
                          <a:prstGeom prst="plus">
                            <a:avLst>
                              <a:gd name="adj" fmla="val 31384"/>
                            </a:avLst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6078" y="5788"/>
                            <a:ext cx="860" cy="8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06"/>
                        <wps:cNvSpPr>
                          <a:spLocks noChangeArrowheads="1"/>
                        </wps:cNvSpPr>
                        <wps:spPr bwMode="auto">
                          <a:xfrm>
                            <a:off x="4816" y="6648"/>
                            <a:ext cx="1513" cy="985"/>
                          </a:xfrm>
                          <a:prstGeom prst="diamond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107"/>
                        <wps:cNvSpPr>
                          <a:spLocks noChangeArrowheads="1"/>
                        </wps:cNvSpPr>
                        <wps:spPr bwMode="auto">
                          <a:xfrm>
                            <a:off x="6123" y="7391"/>
                            <a:ext cx="743" cy="9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0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6096" y="8502"/>
                            <a:ext cx="770" cy="1415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778267" id="Group 19" o:spid="_x0000_s1026" style="position:absolute;margin-left:85.75pt;margin-top:1.3pt;width:249.4pt;height:212.7pt;z-index:251636224" coordorigin="1950,5663" coordsize="4988,4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">
                <v:shape id="Freeform 101" o:spid="_x0000_s1027" style="position:absolute;left:1950;top:6037;width:3395;height:3726;visibility:visible;mso-wrap-style:square;v-text-anchor:top" coordsize="3791,4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" path="m,639l,4160r3791,l1470,,,639xe" filled="f" strokeweight="1pt">
                  <v:path arrowok="t" o:connecttype="custom" o:connectlocs="0,572;0,3726;3395,3726;1316,0;0,572" o:connectangles="0,0,0,0,0"/>
                </v:shape>
                <v:shape id="Freeform 102" o:spid="_x0000_s1028" style="position:absolute;left:1950;top:8589;width:2731;height:1174;visibility:visible;mso-wrap-style:square;v-text-anchor:top" coordsize="3050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" path="m,1310l3050,,,e" filled="f" strokeweight="1pt">
                  <v:path arrowok="t" o:connecttype="custom" o:connectlocs="0,1174;2731,0;0,0" o:connectangles="0,0,0"/>
                </v:shape>
                <v:shape id="Freeform 103" o:spid="_x0000_s1029" style="position:absolute;left:1950;top:7434;width:1308;height:1773;visibility:visible;mso-wrap-style:square;v-text-anchor:top" coordsize="1461,1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" path="m1461,1980l1461,,,e" filled="f" strokeweight="1pt">
                  <v:path arrowok="t" o:connecttype="custom" o:connectlocs="1308,1773;1308,0;0,0" o:connectangles="0,0,0"/>
                </v:shape>
                <v:shapetype id="_x0000_t11" coordsize="21600,21600" o:spt="11" adj="5400" path="m@0,l@0@0,0@0,0@2@0@2@0,21600@1,21600@1@2,21600@2,21600@0@1@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0,0,21600,21600;5400,5400,16200,16200;10800,10800,10800,10800"/>
                  <v:handles>
                    <v:h position="#0,topLeft" switch="" xrange="0,10800"/>
                  </v:handles>
                </v:shapetype>
                <v:shape id="AutoShape 104" o:spid="_x0000_s1030" type="#_x0000_t11" style="position:absolute;left:4288;top:5663;width:1057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" adj="6779" strokeweight="1pt"/>
                <v:rect id="Rectangle 105" o:spid="_x0000_s1031" style="position:absolute;left:6078;top:5788;width:860;height: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" strokeweight="1pt"/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106" o:spid="_x0000_s1032" type="#_x0000_t4" style="position:absolute;left:4816;top:6648;width:1513;height:9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" strokeweight="1pt"/>
                <v:rect id="Rectangle 107" o:spid="_x0000_s1033" style="position:absolute;left:6123;top:7391;width:743;height:9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" strokeweight="1pt"/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08" o:spid="_x0000_s1034" type="#_x0000_t6" style="position:absolute;left:6096;top:8502;width:770;height:1415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" strokeweight="1pt"/>
              </v:group>
            </w:pict>
          </mc:Fallback>
        </mc:AlternateContent>
      </w:r>
    </w:p>
    <w:p w14:paraId="0D3B0341" w14:textId="77777777" w:rsidR="00955A43" w:rsidRDefault="00955A43" w:rsidP="0065599B">
      <w:pPr>
        <w:rPr>
          <w:rFonts w:ascii="Times New Roman" w:hAnsi="Times New Roman"/>
          <w:sz w:val="28"/>
          <w:szCs w:val="28"/>
        </w:rPr>
      </w:pPr>
    </w:p>
    <w:p w14:paraId="2BF89CFF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BABA7F1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356C96E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37A449F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4A7626C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477C132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13B6DAA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FEAC5B6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CAF9E5F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85B98BF" w14:textId="77777777" w:rsidR="00955A43" w:rsidRDefault="00955A43" w:rsidP="00955A4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CFFC95A" w14:textId="77777777" w:rsidR="00955A43" w:rsidRDefault="00955A43" w:rsidP="0065599B">
      <w:pPr>
        <w:rPr>
          <w:rFonts w:ascii="Times New Roman" w:hAnsi="Times New Roman"/>
          <w:sz w:val="28"/>
          <w:szCs w:val="28"/>
        </w:rPr>
      </w:pPr>
    </w:p>
    <w:p w14:paraId="0BDC661A" w14:textId="77777777" w:rsidR="00AA6DEC" w:rsidRDefault="00AA6DEC" w:rsidP="0065599B">
      <w:pPr>
        <w:rPr>
          <w:rFonts w:ascii="Times New Roman" w:hAnsi="Times New Roman"/>
          <w:sz w:val="28"/>
          <w:szCs w:val="28"/>
        </w:rPr>
      </w:pPr>
    </w:p>
    <w:p w14:paraId="2145B635" w14:textId="77777777" w:rsidR="00AA6DEC" w:rsidRDefault="00AA6DEC" w:rsidP="0065599B">
      <w:pPr>
        <w:rPr>
          <w:rFonts w:ascii="Times New Roman" w:hAnsi="Times New Roman"/>
          <w:sz w:val="28"/>
          <w:szCs w:val="28"/>
        </w:rPr>
      </w:pPr>
    </w:p>
    <w:p w14:paraId="0A6BE307" w14:textId="77777777" w:rsidR="00AA6DEC" w:rsidRDefault="00AA6DEC" w:rsidP="0065599B">
      <w:pPr>
        <w:rPr>
          <w:rFonts w:ascii="Times New Roman" w:hAnsi="Times New Roman"/>
          <w:sz w:val="28"/>
          <w:szCs w:val="28"/>
        </w:rPr>
      </w:pPr>
    </w:p>
    <w:p w14:paraId="67F139DD" w14:textId="77777777" w:rsidR="00AA6DEC" w:rsidRDefault="00AA6DEC" w:rsidP="0065599B">
      <w:pPr>
        <w:rPr>
          <w:rFonts w:ascii="Times New Roman" w:hAnsi="Times New Roman"/>
          <w:sz w:val="28"/>
          <w:szCs w:val="28"/>
        </w:rPr>
      </w:pPr>
    </w:p>
    <w:p w14:paraId="2C45C793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Solution:</w:t>
      </w:r>
    </w:p>
    <w:p w14:paraId="0C0628A6" w14:textId="366CB771" w:rsidR="00D25209" w:rsidRDefault="00E81354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 w:rsidRPr="004B6B79">
        <w:rPr>
          <w:noProof/>
        </w:rPr>
        <mc:AlternateContent>
          <mc:Choice Requires="wpg">
            <w:drawing>
              <wp:anchor distT="0" distB="0" distL="114300" distR="114300" simplePos="0" relativeHeight="251637248" behindDoc="0" locked="0" layoutInCell="1" allowOverlap="1" wp14:anchorId="0E5AC310" wp14:editId="63B1C8AE">
                <wp:simplePos x="0" y="0"/>
                <wp:positionH relativeFrom="column">
                  <wp:posOffset>781050</wp:posOffset>
                </wp:positionH>
                <wp:positionV relativeFrom="paragraph">
                  <wp:posOffset>46355</wp:posOffset>
                </wp:positionV>
                <wp:extent cx="3901440" cy="2241550"/>
                <wp:effectExtent l="95250" t="95250" r="22860" b="6350"/>
                <wp:wrapNone/>
                <wp:docPr id="28" name="Group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1440" cy="2241550"/>
                          <a:chOff x="1615" y="11608"/>
                          <a:chExt cx="8155" cy="4687"/>
                        </a:xfrm>
                      </wpg:grpSpPr>
                      <wpg:grpSp>
                        <wpg:cNvPr id="29" name="Group 110"/>
                        <wpg:cNvGrpSpPr>
                          <a:grpSpLocks/>
                        </wpg:cNvGrpSpPr>
                        <wpg:grpSpPr bwMode="auto">
                          <a:xfrm>
                            <a:off x="4113" y="11750"/>
                            <a:ext cx="1797" cy="1797"/>
                            <a:chOff x="4113" y="11750"/>
                            <a:chExt cx="1797" cy="1797"/>
                          </a:xfrm>
                        </wpg:grpSpPr>
                        <wps:wsp>
                          <wps:cNvPr id="30" name="Rectangl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3" y="11750"/>
                              <a:ext cx="1797" cy="1797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AutoShape 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113" y="11750"/>
                              <a:ext cx="911" cy="1797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AutoShape 11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86" y="12823"/>
                              <a:ext cx="1424" cy="72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Freeform 114"/>
                          <wps:cNvSpPr>
                            <a:spLocks/>
                          </wps:cNvSpPr>
                          <wps:spPr bwMode="auto">
                            <a:xfrm>
                              <a:off x="4789" y="12204"/>
                              <a:ext cx="671" cy="951"/>
                            </a:xfrm>
                            <a:custGeom>
                              <a:avLst/>
                              <a:gdLst>
                                <a:gd name="T0" fmla="*/ 0 w 671"/>
                                <a:gd name="T1" fmla="*/ 0 h 951"/>
                                <a:gd name="T2" fmla="*/ 671 w 671"/>
                                <a:gd name="T3" fmla="*/ 319 h 951"/>
                                <a:gd name="T4" fmla="*/ 345 w 671"/>
                                <a:gd name="T5" fmla="*/ 951 h 9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71" h="951">
                                  <a:moveTo>
                                    <a:pt x="0" y="0"/>
                                  </a:moveTo>
                                  <a:lnTo>
                                    <a:pt x="671" y="319"/>
                                  </a:lnTo>
                                  <a:lnTo>
                                    <a:pt x="345" y="951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4" name="Group 115"/>
                        <wpg:cNvGrpSpPr>
                          <a:grpSpLocks/>
                        </wpg:cNvGrpSpPr>
                        <wpg:grpSpPr bwMode="auto">
                          <a:xfrm>
                            <a:off x="1615" y="11608"/>
                            <a:ext cx="1739" cy="1886"/>
                            <a:chOff x="1615" y="11608"/>
                            <a:chExt cx="1739" cy="1886"/>
                          </a:xfrm>
                        </wpg:grpSpPr>
                        <wps:wsp>
                          <wps:cNvPr id="35" name="Rectangle 116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2635" y="11615"/>
                              <a:ext cx="719" cy="71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117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2123" y="12119"/>
                              <a:ext cx="719" cy="71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118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2628" y="12629"/>
                              <a:ext cx="719" cy="71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119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1615" y="11608"/>
                              <a:ext cx="719" cy="71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120"/>
                          <wps:cNvSpPr>
                            <a:spLocks noChangeArrowheads="1"/>
                          </wps:cNvSpPr>
                          <wps:spPr bwMode="auto">
                            <a:xfrm rot="2700000">
                              <a:off x="1615" y="12629"/>
                              <a:ext cx="719" cy="71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AutoShape 1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981" y="11963"/>
                              <a:ext cx="502" cy="1531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1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19" y="11728"/>
                              <a:ext cx="1536" cy="486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2" name="Group 123"/>
                        <wpg:cNvGrpSpPr>
                          <a:grpSpLocks/>
                        </wpg:cNvGrpSpPr>
                        <wpg:grpSpPr bwMode="auto">
                          <a:xfrm>
                            <a:off x="6350" y="11750"/>
                            <a:ext cx="3420" cy="1737"/>
                            <a:chOff x="6350" y="11750"/>
                            <a:chExt cx="3420" cy="1737"/>
                          </a:xfrm>
                        </wpg:grpSpPr>
                        <wps:wsp>
                          <wps:cNvPr id="43" name="AutoShape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6350" y="11750"/>
                              <a:ext cx="3420" cy="1737"/>
                            </a:xfrm>
                            <a:prstGeom prst="diamond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125"/>
                          <wps:cNvSpPr>
                            <a:spLocks/>
                          </wps:cNvSpPr>
                          <wps:spPr bwMode="auto">
                            <a:xfrm>
                              <a:off x="7227" y="11750"/>
                              <a:ext cx="1879" cy="1317"/>
                            </a:xfrm>
                            <a:custGeom>
                              <a:avLst/>
                              <a:gdLst>
                                <a:gd name="T0" fmla="*/ 840 w 1879"/>
                                <a:gd name="T1" fmla="*/ 0 h 1317"/>
                                <a:gd name="T2" fmla="*/ 0 w 1879"/>
                                <a:gd name="T3" fmla="*/ 1317 h 1317"/>
                                <a:gd name="T4" fmla="*/ 1472 w 1879"/>
                                <a:gd name="T5" fmla="*/ 637 h 1317"/>
                                <a:gd name="T6" fmla="*/ 1879 w 1879"/>
                                <a:gd name="T7" fmla="*/ 1205 h 13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879" h="1317">
                                  <a:moveTo>
                                    <a:pt x="840" y="0"/>
                                  </a:moveTo>
                                  <a:lnTo>
                                    <a:pt x="0" y="1317"/>
                                  </a:lnTo>
                                  <a:lnTo>
                                    <a:pt x="1472" y="637"/>
                                  </a:lnTo>
                                  <a:lnTo>
                                    <a:pt x="1879" y="1205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AutoShap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07" y="12309"/>
                              <a:ext cx="680" cy="1014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6" name="Group 127"/>
                        <wpg:cNvGrpSpPr>
                          <a:grpSpLocks/>
                        </wpg:cNvGrpSpPr>
                        <wpg:grpSpPr bwMode="auto">
                          <a:xfrm>
                            <a:off x="1645" y="14266"/>
                            <a:ext cx="1709" cy="2029"/>
                            <a:chOff x="1645" y="14266"/>
                            <a:chExt cx="1709" cy="2029"/>
                          </a:xfrm>
                        </wpg:grpSpPr>
                        <wps:wsp>
                          <wps:cNvPr id="47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0" y="14266"/>
                              <a:ext cx="1704" cy="202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Freeform 129"/>
                          <wps:cNvSpPr>
                            <a:spLocks/>
                          </wps:cNvSpPr>
                          <wps:spPr bwMode="auto">
                            <a:xfrm>
                              <a:off x="1645" y="15637"/>
                              <a:ext cx="684" cy="648"/>
                            </a:xfrm>
                            <a:custGeom>
                              <a:avLst/>
                              <a:gdLst>
                                <a:gd name="T0" fmla="*/ 0 w 684"/>
                                <a:gd name="T1" fmla="*/ 0 h 648"/>
                                <a:gd name="T2" fmla="*/ 684 w 684"/>
                                <a:gd name="T3" fmla="*/ 0 h 648"/>
                                <a:gd name="T4" fmla="*/ 684 w 684"/>
                                <a:gd name="T5" fmla="*/ 648 h 64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684" h="648">
                                  <a:moveTo>
                                    <a:pt x="0" y="0"/>
                                  </a:moveTo>
                                  <a:lnTo>
                                    <a:pt x="684" y="0"/>
                                  </a:lnTo>
                                  <a:lnTo>
                                    <a:pt x="684" y="648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AutoShape 13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650" y="14266"/>
                              <a:ext cx="1704" cy="889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Freeform 131"/>
                          <wps:cNvSpPr>
                            <a:spLocks/>
                          </wps:cNvSpPr>
                          <wps:spPr bwMode="auto">
                            <a:xfrm>
                              <a:off x="2478" y="14266"/>
                              <a:ext cx="871" cy="2019"/>
                            </a:xfrm>
                            <a:custGeom>
                              <a:avLst/>
                              <a:gdLst>
                                <a:gd name="T0" fmla="*/ 0 w 871"/>
                                <a:gd name="T1" fmla="*/ 0 h 2019"/>
                                <a:gd name="T2" fmla="*/ 0 w 871"/>
                                <a:gd name="T3" fmla="*/ 455 h 2019"/>
                                <a:gd name="T4" fmla="*/ 871 w 871"/>
                                <a:gd name="T5" fmla="*/ 2019 h 201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71" h="2019">
                                  <a:moveTo>
                                    <a:pt x="0" y="0"/>
                                  </a:moveTo>
                                  <a:lnTo>
                                    <a:pt x="0" y="455"/>
                                  </a:lnTo>
                                  <a:lnTo>
                                    <a:pt x="871" y="2019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132"/>
                        <wpg:cNvGrpSpPr>
                          <a:grpSpLocks/>
                        </wpg:cNvGrpSpPr>
                        <wpg:grpSpPr bwMode="auto">
                          <a:xfrm>
                            <a:off x="3791" y="14634"/>
                            <a:ext cx="3706" cy="1629"/>
                            <a:chOff x="3791" y="14634"/>
                            <a:chExt cx="3706" cy="1629"/>
                          </a:xfrm>
                        </wpg:grpSpPr>
                        <wps:wsp>
                          <wps:cNvPr id="52" name="AutoShape 133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3791" y="14634"/>
                              <a:ext cx="3706" cy="1629"/>
                            </a:xfrm>
                            <a:prstGeom prst="rtTriangl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Freeform 134"/>
                          <wps:cNvSpPr>
                            <a:spLocks/>
                          </wps:cNvSpPr>
                          <wps:spPr bwMode="auto">
                            <a:xfrm>
                              <a:off x="5648" y="14634"/>
                              <a:ext cx="1370" cy="1243"/>
                            </a:xfrm>
                            <a:custGeom>
                              <a:avLst/>
                              <a:gdLst>
                                <a:gd name="T0" fmla="*/ 0 w 1370"/>
                                <a:gd name="T1" fmla="*/ 821 h 1243"/>
                                <a:gd name="T2" fmla="*/ 0 w 1370"/>
                                <a:gd name="T3" fmla="*/ 0 h 1243"/>
                                <a:gd name="T4" fmla="*/ 1370 w 1370"/>
                                <a:gd name="T5" fmla="*/ 665 h 1243"/>
                                <a:gd name="T6" fmla="*/ 974 w 1370"/>
                                <a:gd name="T7" fmla="*/ 1243 h 12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370" h="1243">
                                  <a:moveTo>
                                    <a:pt x="0" y="821"/>
                                  </a:moveTo>
                                  <a:lnTo>
                                    <a:pt x="0" y="0"/>
                                  </a:lnTo>
                                  <a:lnTo>
                                    <a:pt x="1370" y="665"/>
                                  </a:lnTo>
                                  <a:lnTo>
                                    <a:pt x="974" y="1243"/>
                                  </a:ln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AutoShape 1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38" y="14634"/>
                              <a:ext cx="579" cy="1003"/>
                            </a:xfrm>
                            <a:prstGeom prst="straightConnector1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F89BD1" id="Group 28" o:spid="_x0000_s1026" style="position:absolute;margin-left:61.5pt;margin-top:3.65pt;width:307.2pt;height:176.5pt;z-index:251637248" coordorigin="1615,11608" coordsize="8155,46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">
                <v:group id="Group 110" o:spid="_x0000_s1027" style="position:absolute;left:4113;top:11750;width:1797;height:1797" coordorigin="4113,11750" coordsize="1797,17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<v:rect id="Rectangle 111" o:spid="_x0000_s1028" style="position:absolute;left:4113;top:11750;width:1797;height:17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" filled="f" strokeweight="1pt"/>
                  <v:shape id="AutoShape 112" o:spid="_x0000_s1029" type="#_x0000_t32" style="position:absolute;left:4113;top:11750;width:911;height:17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" strokeweight="1pt"/>
                  <v:shape id="AutoShape 113" o:spid="_x0000_s1030" type="#_x0000_t32" style="position:absolute;left:4486;top:12823;width:1424;height:72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" strokeweight="1pt"/>
                  <v:shape id="Freeform 114" o:spid="_x0000_s1031" style="position:absolute;left:4789;top:12204;width:671;height:951;visibility:visible;mso-wrap-style:square;v-text-anchor:top" coordsize="671,9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" path="m,l671,319,345,951e" filled="f" strokeweight="1pt">
                    <v:path arrowok="t" o:connecttype="custom" o:connectlocs="0,0;671,319;345,951" o:connectangles="0,0,0"/>
                  </v:shape>
                </v:group>
                <v:group id="Group 115" o:spid="_x0000_s1032" style="position:absolute;left:1615;top:11608;width:1739;height:1886" coordorigin="1615,11608" coordsize="1739,18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rect id="Rectangle 116" o:spid="_x0000_s1033" style="position:absolute;left:2635;top:11615;width:719;height:719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" filled="f" strokeweight="1pt"/>
                  <v:rect id="Rectangle 117" o:spid="_x0000_s1034" style="position:absolute;left:2123;top:12119;width:719;height:719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" filled="f" strokeweight="1pt"/>
                  <v:rect id="Rectangle 118" o:spid="_x0000_s1035" style="position:absolute;left:2628;top:12629;width:719;height:719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" filled="f" strokeweight="1pt"/>
                  <v:rect id="Rectangle 119" o:spid="_x0000_s1036" style="position:absolute;left:1615;top:11608;width:719;height:719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" filled="f" strokeweight="1pt"/>
                  <v:rect id="Rectangle 120" o:spid="_x0000_s1037" style="position:absolute;left:1615;top:12629;width:719;height:719;rotation: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" filled="f" strokeweight="1pt"/>
                  <v:shape id="AutoShape 121" o:spid="_x0000_s1038" type="#_x0000_t32" style="position:absolute;left:1981;top:11963;width:502;height:15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" strokeweight="1pt"/>
                  <v:shape id="AutoShape 122" o:spid="_x0000_s1039" type="#_x0000_t32" style="position:absolute;left:1719;top:11728;width:1536;height:4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" strokeweight="1pt"/>
                </v:group>
                <v:group id="Group 123" o:spid="_x0000_s1040" style="position:absolute;left:6350;top:11750;width:3420;height:1737" coordorigin="6350,11750" coordsize="3420,1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<v:shape id="AutoShape 124" o:spid="_x0000_s1041" type="#_x0000_t4" style="position:absolute;left:6350;top:11750;width:3420;height:17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" filled="f" strokeweight="1pt"/>
                  <v:shape id="Freeform 125" o:spid="_x0000_s1042" style="position:absolute;left:7227;top:11750;width:1879;height:1317;visibility:visible;mso-wrap-style:square;v-text-anchor:top" coordsize="1879,1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" path="m840,l,1317,1472,637r407,568e" filled="f" strokeweight="1pt">
                    <v:path arrowok="t" o:connecttype="custom" o:connectlocs="840,0;0,1317;1472,637;1879,1205" o:connectangles="0,0,0,0"/>
                  </v:shape>
                  <v:shape id="AutoShape 126" o:spid="_x0000_s1043" type="#_x0000_t32" style="position:absolute;left:7707;top:12309;width:680;height:101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" strokeweight="1pt"/>
                </v:group>
                <v:group id="Group 127" o:spid="_x0000_s1044" style="position:absolute;left:1645;top:14266;width:1709;height:2029" coordorigin="1645,14266" coordsize="1709,20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rect id="Rectangle 128" o:spid="_x0000_s1045" style="position:absolute;left:1650;top:14266;width:1704;height:2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" filled="f" strokeweight="1pt"/>
                  <v:shape id="Freeform 129" o:spid="_x0000_s1046" style="position:absolute;left:1645;top:15637;width:684;height:648;visibility:visible;mso-wrap-style:square;v-text-anchor:top" coordsize="684,6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" path="m,l684,r,648e" filled="f" strokeweight="1pt">
                    <v:path arrowok="t" o:connecttype="custom" o:connectlocs="0,0;684,0;684,648" o:connectangles="0,0,0"/>
                  </v:shape>
                  <v:shape id="AutoShape 130" o:spid="_x0000_s1047" type="#_x0000_t32" style="position:absolute;left:1650;top:14266;width:1704;height:88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" strokeweight="1pt"/>
                  <v:shape id="Freeform 131" o:spid="_x0000_s1048" style="position:absolute;left:2478;top:14266;width:871;height:2019;visibility:visible;mso-wrap-style:square;v-text-anchor:top" coordsize="871,2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" path="m,l,455,871,2019e" filled="f" strokeweight="1pt">
                    <v:path arrowok="t" o:connecttype="custom" o:connectlocs="0,0;0,455;871,2019" o:connectangles="0,0,0"/>
                  </v:shape>
                </v:group>
                <v:group id="Group 132" o:spid="_x0000_s1049" style="position:absolute;left:3791;top:14634;width:3706;height:1629" coordorigin="3791,14634" coordsize="3706,16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 id="AutoShape 133" o:spid="_x0000_s1050" type="#_x0000_t6" style="position:absolute;left:3791;top:14634;width:3706;height:1629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" filled="f" strokeweight="1pt"/>
                  <v:shape id="Freeform 134" o:spid="_x0000_s1051" style="position:absolute;left:5648;top:14634;width:1370;height:1243;visibility:visible;mso-wrap-style:square;v-text-anchor:top" coordsize="1370,12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" path="m,821l,,1370,665,974,1243e" filled="f" strokeweight="1pt">
                    <v:path arrowok="t" o:connecttype="custom" o:connectlocs="0,821;0,0;1370,665;974,1243" o:connectangles="0,0,0,0"/>
                  </v:shape>
                  <v:shape id="AutoShape 135" o:spid="_x0000_s1052" type="#_x0000_t32" style="position:absolute;left:6038;top:14634;width:579;height:100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" strokeweight="1pt"/>
                </v:group>
              </v:group>
            </w:pict>
          </mc:Fallback>
        </mc:AlternateContent>
      </w:r>
    </w:p>
    <w:p w14:paraId="63521E67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06534CD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5A77F15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5C2FD9B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487E6E5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CB1B2E3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828842F" w14:textId="77777777" w:rsidR="00D25209" w:rsidRDefault="00D25209" w:rsidP="00D25209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2F9EE40" w14:textId="77777777" w:rsidR="00D532FA" w:rsidRDefault="00D532FA" w:rsidP="0065599B">
      <w:pPr>
        <w:rPr>
          <w:rFonts w:ascii="Times New Roman" w:hAnsi="Times New Roman"/>
          <w:sz w:val="28"/>
          <w:szCs w:val="28"/>
        </w:rPr>
      </w:pPr>
    </w:p>
    <w:p w14:paraId="28645BB0" w14:textId="77777777" w:rsidR="00D532FA" w:rsidRDefault="00D532FA" w:rsidP="0065599B">
      <w:pPr>
        <w:rPr>
          <w:rFonts w:ascii="Times New Roman" w:hAnsi="Times New Roman"/>
          <w:sz w:val="28"/>
          <w:szCs w:val="28"/>
        </w:rPr>
      </w:pPr>
    </w:p>
    <w:p w14:paraId="7A14F76A" w14:textId="77777777" w:rsidR="00D532FA" w:rsidRDefault="00D532FA" w:rsidP="0065599B">
      <w:pPr>
        <w:rPr>
          <w:rFonts w:ascii="Times New Roman" w:hAnsi="Times New Roman"/>
          <w:sz w:val="28"/>
          <w:szCs w:val="28"/>
        </w:rPr>
      </w:pPr>
    </w:p>
    <w:p w14:paraId="0563D120" w14:textId="2D1E2F9A" w:rsidR="0065599B" w:rsidRDefault="00C56F75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erk Up Challenge </w:t>
      </w:r>
      <w:r w:rsidR="0065599B">
        <w:rPr>
          <w:rFonts w:ascii="Times New Roman" w:hAnsi="Times New Roman" w:hint="eastAsia"/>
          <w:sz w:val="28"/>
          <w:szCs w:val="28"/>
        </w:rPr>
        <w:t>Station</w:t>
      </w:r>
      <w:r w:rsidR="006559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="002B6172">
        <w:rPr>
          <w:rFonts w:ascii="Times New Roman" w:hAnsi="Times New Roman"/>
          <w:sz w:val="28"/>
          <w:szCs w:val="28"/>
        </w:rPr>
        <w:t xml:space="preserve">  </w:t>
      </w:r>
    </w:p>
    <w:p w14:paraId="615A6821" w14:textId="77777777" w:rsidR="00BB1C12" w:rsidRDefault="00BB1C12" w:rsidP="00BB1C12">
      <w:pPr>
        <w:rPr>
          <w:rFonts w:ascii="Times New Roman" w:hAnsi="Times New Roman"/>
          <w:sz w:val="28"/>
          <w:szCs w:val="28"/>
        </w:rPr>
      </w:pPr>
      <w:r w:rsidRPr="000914D4">
        <w:rPr>
          <w:rFonts w:ascii="Times New Roman" w:hAnsi="Times New Roman"/>
          <w:sz w:val="28"/>
          <w:szCs w:val="28"/>
        </w:rPr>
        <w:t>Fill</w:t>
      </w:r>
      <w:r w:rsidR="002E715F">
        <w:rPr>
          <w:rFonts w:ascii="Times New Roman" w:hAnsi="Times New Roman"/>
          <w:sz w:val="28"/>
          <w:szCs w:val="28"/>
        </w:rPr>
        <w:t xml:space="preserve"> in the</w:t>
      </w:r>
      <w:r w:rsidR="00D612F5">
        <w:rPr>
          <w:rFonts w:ascii="Times New Roman" w:hAnsi="Times New Roman"/>
          <w:sz w:val="28"/>
          <w:szCs w:val="28"/>
        </w:rPr>
        <w:t xml:space="preserve"> integers </w:t>
      </w:r>
      <w:r w:rsidRPr="000914D4">
        <w:rPr>
          <w:rFonts w:ascii="Times New Roman" w:hAnsi="Times New Roman"/>
          <w:sz w:val="28"/>
          <w:szCs w:val="28"/>
        </w:rPr>
        <w:t xml:space="preserve">1 to 12 into the 12 triangles of the </w:t>
      </w:r>
      <w:r>
        <w:rPr>
          <w:rFonts w:ascii="Times New Roman" w:hAnsi="Times New Roman" w:hint="eastAsia"/>
          <w:sz w:val="28"/>
          <w:szCs w:val="28"/>
        </w:rPr>
        <w:t>star-</w:t>
      </w:r>
      <w:r>
        <w:rPr>
          <w:rFonts w:ascii="Times New Roman" w:hAnsi="Times New Roman"/>
          <w:sz w:val="28"/>
          <w:szCs w:val="28"/>
        </w:rPr>
        <w:t>shape</w:t>
      </w:r>
      <w:r w:rsidR="009975EA">
        <w:rPr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 xml:space="preserve"> </w:t>
      </w:r>
      <w:r w:rsidRPr="000914D4">
        <w:rPr>
          <w:rFonts w:ascii="Times New Roman" w:hAnsi="Times New Roman"/>
          <w:sz w:val="28"/>
          <w:szCs w:val="28"/>
        </w:rPr>
        <w:t xml:space="preserve">polygon so that the </w:t>
      </w:r>
      <w:r>
        <w:rPr>
          <w:rFonts w:ascii="Times New Roman" w:hAnsi="Times New Roman"/>
          <w:sz w:val="28"/>
          <w:szCs w:val="28"/>
        </w:rPr>
        <w:t>sum o</w:t>
      </w:r>
      <w:r w:rsidR="002E715F">
        <w:rPr>
          <w:rFonts w:ascii="Times New Roman" w:hAnsi="Times New Roman"/>
          <w:sz w:val="28"/>
          <w:szCs w:val="28"/>
        </w:rPr>
        <w:t>f each group (or each row,</w:t>
      </w:r>
      <w:r>
        <w:rPr>
          <w:rFonts w:ascii="Times New Roman" w:hAnsi="Times New Roman"/>
          <w:sz w:val="28"/>
          <w:szCs w:val="28"/>
        </w:rPr>
        <w:t xml:space="preserve"> consisting of 5 triangles) </w:t>
      </w:r>
      <w:r w:rsidRPr="000914D4">
        <w:rPr>
          <w:rFonts w:ascii="Times New Roman" w:hAnsi="Times New Roman"/>
          <w:sz w:val="28"/>
          <w:szCs w:val="28"/>
        </w:rPr>
        <w:t>is 33.</w:t>
      </w:r>
    </w:p>
    <w:p w14:paraId="645999F8" w14:textId="77777777" w:rsidR="00007D8B" w:rsidRDefault="00F679A0" w:rsidP="00007D8B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object w:dxaOrig="1440" w:dyaOrig="1440" w14:anchorId="4AF9F934">
          <v:group id="_x0000_s1160" style="position:absolute;margin-left:44.8pt;margin-top:1.3pt;width:298.55pt;height:327.1pt;z-index:251638272" coordorigin="2141,769" coordsize="5971,6542">
            <v:group id="_x0000_s1161" style="position:absolute;left:3056;top:769;width:2532;height:2920" coordorigin="1851,968" coordsize="2532,2920"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_x0000_s1162" type="#_x0000_t5" style="position:absolute;left:2695;top:968;width:844;height:730"/>
              <v:shape id="_x0000_s1163" type="#_x0000_t5" style="position:absolute;left:2276;top:1698;width:844;height:730"/>
              <v:shape id="_x0000_s1164" type="#_x0000_t5" style="position:absolute;left:3120;top:1698;width:844;height:730"/>
              <v:shape id="_x0000_s1165" type="#_x0000_t5" style="position:absolute;left:3539;top:1698;width:844;height:730;flip:y"/>
              <v:shape id="_x0000_s1166" type="#_x0000_t5" style="position:absolute;left:1851;top:1698;width:844;height:730;flip:y"/>
              <v:shape id="_x0000_s1167" type="#_x0000_t5" style="position:absolute;left:3539;top:2428;width:844;height:730" fillcolor="#a5a5a5"/>
              <v:shape id="_x0000_s1168" type="#_x0000_t5" style="position:absolute;left:1851;top:2428;width:844;height:730" fillcolor="#a5a5a5"/>
              <v:shape id="_x0000_s1169" type="#_x0000_t5" style="position:absolute;left:2695;top:2428;width:844;height:730" fillcolor="#a5a5a5"/>
              <v:shape id="_x0000_s1170" type="#_x0000_t5" style="position:absolute;left:2695;top:3158;width:844;height:730;flip:y"/>
              <v:shape id="_x0000_s1171" type="#_x0000_t5" style="position:absolute;left:3120;top:2428;width:844;height:730;flip:y" fillcolor="#a5a5a5"/>
              <v:shape id="_x0000_s1172" type="#_x0000_t5" style="position:absolute;left:2276;top:2428;width:844;height:730;flip:y" fillcolor="#a5a5a5"/>
              <v:group id="_x0000_s1173" style="position:absolute;left:2450;top:1934;width:494;height:494" coordorigin="6222,2751" coordsize="494,494">
                <v:oval id="_x0000_s1174" style="position:absolute;left:6222;top:2751;width:494;height:494"/>
                <v:shape id="_x0000_s1175" type="#_x0000_t75" style="position:absolute;left:6340;top:2867;width:279;height:258">
                  <v:imagedata r:id="rId140" o:title=""/>
                </v:shape>
              </v:group>
              <v:group id="_x0000_s1176" style="position:absolute;left:2869;top:1204;width:494;height:494" coordorigin="6222,1698" coordsize="494,494">
                <v:oval id="_x0000_s1177" style="position:absolute;left:6222;top:1698;width:494;height:494"/>
                <v:shape id="_x0000_s1178" type="#_x0000_t75" style="position:absolute;left:6406;top:1814;width:139;height:258">
                  <v:imagedata r:id="rId141" o:title=""/>
                </v:shape>
              </v:group>
            </v:group>
            <v:group id="_x0000_s1179" style="position:absolute;left:4710;top:2517;width:2920;height:2532" coordorigin="4935,1162" coordsize="2920,2532">
              <v:group id="_x0000_s1180" style="position:absolute;left:5129;top:968;width:2532;height:2920;rotation:60" coordorigin="5129,968" coordsize="2532,2920">
                <v:shape id="_x0000_s1181" type="#_x0000_t5" style="position:absolute;left:5973;top:968;width:844;height:730"/>
                <v:shape id="_x0000_s1182" type="#_x0000_t5" style="position:absolute;left:5554;top:1698;width:844;height:730" fillcolor="#7f7f7f"/>
                <v:shape id="_x0000_s1183" type="#_x0000_t5" style="position:absolute;left:6398;top:1698;width:844;height:730" fillcolor="#7f7f7f"/>
                <v:shape id="_x0000_s1184" type="#_x0000_t5" style="position:absolute;left:6817;top:1698;width:844;height:730;flip:y" fillcolor="#7f7f7f"/>
                <v:shape id="_x0000_s1185" type="#_x0000_t5" style="position:absolute;left:5129;top:1698;width:844;height:730;flip:y" fillcolor="#7f7f7f"/>
                <v:shape id="_x0000_s1186" type="#_x0000_t5" style="position:absolute;left:6817;top:2428;width:844;height:730" fillcolor="#a5a5a5"/>
                <v:shape id="_x0000_s1187" type="#_x0000_t5" style="position:absolute;left:5129;top:2428;width:844;height:730" fillcolor="#a5a5a5"/>
                <v:shape id="_x0000_s1188" type="#_x0000_t5" style="position:absolute;left:5973;top:2428;width:844;height:730" fillcolor="#a5a5a5"/>
                <v:shape id="_x0000_s1189" type="#_x0000_t5" style="position:absolute;left:5973;top:3158;width:844;height:730;flip:y"/>
                <v:shape id="_x0000_s1190" type="#_x0000_t5" style="position:absolute;left:6398;top:2428;width:844;height:730;flip:y" fillcolor="#a5a5a5"/>
                <v:shape id="_x0000_s1191" type="#_x0000_t5" style="position:absolute;left:5554;top:2428;width:844;height:730;flip:y" fillcolor="#a5a5a5"/>
                <v:shape id="_x0000_s1192" type="#_x0000_t5" style="position:absolute;left:5973;top:1698;width:844;height:730;flip:y" fillcolor="#7f7f7f"/>
              </v:group>
              <v:group id="_x0000_s1193" style="position:absolute;left:6135;top:1204;width:494;height:494" coordorigin="6222,1698" coordsize="494,494">
                <v:oval id="_x0000_s1194" style="position:absolute;left:6222;top:1698;width:494;height:494"/>
                <v:shape id="_x0000_s1195" type="#_x0000_t75" style="position:absolute;left:6406;top:1814;width:139;height:258">
                  <v:imagedata r:id="rId141" o:title=""/>
                </v:shape>
              </v:group>
              <v:group id="_x0000_s1196" style="position:absolute;left:5729;top:1936;width:494;height:494" coordorigin="6222,2751" coordsize="494,494">
                <v:oval id="_x0000_s1197" style="position:absolute;left:6222;top:2751;width:494;height:494"/>
                <v:shape id="_x0000_s1198" type="#_x0000_t75" style="position:absolute;left:6340;top:2867;width:279;height:258">
                  <v:imagedata r:id="rId140" o:title=""/>
                </v:shape>
              </v:group>
            </v:group>
            <v:group id="_x0000_s1199" style="position:absolute;left:5192;top:4779;width:2920;height:2532" coordorigin="8361,1162" coordsize="2920,2532">
              <v:group id="_x0000_s1200" style="position:absolute;left:8555;top:968;width:2532;height:2920;rotation:120" coordorigin="5129,968" coordsize="2532,2920">
                <v:shape id="_x0000_s1201" type="#_x0000_t5" style="position:absolute;left:5973;top:968;width:844;height:730"/>
                <v:shape id="_x0000_s1202" type="#_x0000_t5" style="position:absolute;left:5554;top:1698;width:844;height:730" fillcolor="#7f7f7f"/>
                <v:shape id="_x0000_s1203" type="#_x0000_t5" style="position:absolute;left:6398;top:1698;width:844;height:730" fillcolor="#7f7f7f"/>
                <v:shape id="_x0000_s1204" type="#_x0000_t5" style="position:absolute;left:6817;top:1698;width:844;height:730;flip:y" fillcolor="#7f7f7f"/>
                <v:shape id="_x0000_s1205" type="#_x0000_t5" style="position:absolute;left:5129;top:1698;width:844;height:730;flip:y" fillcolor="#7f7f7f"/>
                <v:shape id="_x0000_s1206" type="#_x0000_t5" style="position:absolute;left:6817;top:2428;width:844;height:730" fillcolor="#a5a5a5"/>
                <v:shape id="_x0000_s1207" type="#_x0000_t5" style="position:absolute;left:5129;top:2428;width:844;height:730" fillcolor="#a5a5a5"/>
                <v:shape id="_x0000_s1208" type="#_x0000_t5" style="position:absolute;left:5973;top:2428;width:844;height:730" fillcolor="#a5a5a5"/>
                <v:shape id="_x0000_s1209" type="#_x0000_t5" style="position:absolute;left:5973;top:3158;width:844;height:730;flip:y"/>
                <v:shape id="_x0000_s1210" type="#_x0000_t5" style="position:absolute;left:6398;top:2428;width:844;height:730;flip:y" fillcolor="#a5a5a5"/>
                <v:shape id="_x0000_s1211" type="#_x0000_t5" style="position:absolute;left:5554;top:2428;width:844;height:730;flip:y" fillcolor="#a5a5a5"/>
                <v:shape id="_x0000_s1212" type="#_x0000_t5" style="position:absolute;left:5973;top:1698;width:844;height:730;flip:y" fillcolor="#7f7f7f"/>
              </v:group>
              <v:group id="_x0000_s1213" style="position:absolute;left:9561;top:1204;width:494;height:494" coordorigin="6222,1698" coordsize="494,494">
                <v:oval id="_x0000_s1214" style="position:absolute;left:6222;top:1698;width:494;height:494"/>
                <v:shape id="_x0000_s1215" type="#_x0000_t75" style="position:absolute;left:6406;top:1814;width:139;height:258">
                  <v:imagedata r:id="rId141" o:title=""/>
                </v:shape>
              </v:group>
              <v:group id="_x0000_s1216" style="position:absolute;left:9139;top:1934;width:494;height:494" coordorigin="6222,2751" coordsize="494,494">
                <v:oval id="_x0000_s1217" style="position:absolute;left:6222;top:2751;width:494;height:494"/>
                <v:shape id="_x0000_s1218" type="#_x0000_t75" style="position:absolute;left:6340;top:2867;width:279;height:258">
                  <v:imagedata r:id="rId140" o:title=""/>
                </v:shape>
              </v:group>
            </v:group>
            <v:group id="_x0000_s1219" style="position:absolute;left:2141;top:3689;width:1933;height:2981" coordorigin="2847,4434" coordsize="1933,2981">
              <v:group id="_x0000_s1220" style="position:absolute;left:2847;top:4434;width:494;height:494" coordorigin="2847,4274" coordsize="494,494">
                <v:oval id="_x0000_s1221" style="position:absolute;left:2847;top:4274;width:494;height:494"/>
                <v:shape id="_x0000_s1222" type="#_x0000_t75" style="position:absolute;left:3009;top:4390;width:200;height:258">
                  <v:imagedata r:id="rId142" o:title=""/>
                </v:shape>
              </v:group>
              <v:group id="_x0000_s1223" style="position:absolute;left:3539;top:4884;width:494;height:494" coordorigin="3539,4768" coordsize="494,494">
                <v:oval id="_x0000_s1224" style="position:absolute;left:3539;top:4768;width:494;height:494"/>
                <v:shape id="_x0000_s1225" type="#_x0000_t75" style="position:absolute;left:3701;top:4884;width:180;height:277">
                  <v:imagedata r:id="rId143" o:title=""/>
                </v:shape>
              </v:group>
              <v:oval id="_x0000_s1226" style="position:absolute;left:2847;top:5079;width:494;height:494"/>
              <v:shape id="_x0000_s1227" type="#_x0000_t75" style="position:absolute;left:3009;top:5195;width:200;height:258">
                <v:imagedata r:id="rId144" o:title=""/>
              </v:shape>
              <v:oval id="_x0000_s1228" style="position:absolute;left:3539;top:5573;width:494;height:494"/>
              <v:shape id="_x0000_s1229" type="#_x0000_t75" style="position:absolute;left:3701;top:5692;width:180;height:277">
                <v:imagedata r:id="rId145" o:title=""/>
              </v:shape>
              <v:oval id="_x0000_s1230" style="position:absolute;left:2933;top:5831;width:494;height:494"/>
              <v:shape id="_x0000_s1231" type="#_x0000_t75" style="position:absolute;left:3095;top:5950;width:200;height:277">
                <v:imagedata r:id="rId146" o:title=""/>
              </v:shape>
              <v:oval id="_x0000_s1232" style="position:absolute;left:3600;top:6227;width:494;height:494"/>
              <v:shape id="_x0000_s1233" type="#_x0000_t75" style="position:absolute;left:3762;top:6346;width:180;height:277">
                <v:imagedata r:id="rId147" o:title=""/>
              </v:shape>
              <v:oval id="_x0000_s1234" style="position:absolute;left:4286;top:6129;width:494;height:494"/>
              <v:shape id="_x0000_s1235" type="#_x0000_t75" style="position:absolute;left:4448;top:6248;width:200;height:277">
                <v:imagedata r:id="rId148" o:title=""/>
              </v:shape>
              <v:oval id="_x0000_s1236" style="position:absolute;left:2869;top:6525;width:494;height:494"/>
              <v:shape id="_x0000_s1237" type="#_x0000_t75" style="position:absolute;left:3031;top:6644;width:180;height:277">
                <v:imagedata r:id="rId149" o:title=""/>
              </v:shape>
              <v:oval id="_x0000_s1238" style="position:absolute;left:3536;top:6921;width:494;height:494"/>
              <v:shape id="_x0000_s1239" type="#_x0000_t75" style="position:absolute;left:3665;top:7040;width:279;height:277">
                <v:imagedata r:id="rId150" o:title=""/>
              </v:shape>
              <v:oval id="_x0000_s1240" style="position:absolute;left:4222;top:6823;width:494;height:494"/>
              <v:shape id="_x0000_s1241" type="#_x0000_t75" style="position:absolute;left:4351;top:6942;width:260;height:258">
                <v:imagedata r:id="rId151" o:title=""/>
              </v:shape>
            </v:group>
          </v:group>
          <o:OLEObject Type="Embed" ProgID="Equation.DSMT4" ShapeID="_x0000_s1175" DrawAspect="Content" ObjectID="_1739715470" r:id="rId152"/>
          <o:OLEObject Type="Embed" ProgID="Equation.DSMT4" ShapeID="_x0000_s1178" DrawAspect="Content" ObjectID="_1739715471" r:id="rId153"/>
          <o:OLEObject Type="Embed" ProgID="Equation.DSMT4" ShapeID="_x0000_s1195" DrawAspect="Content" ObjectID="_1739715472" r:id="rId154"/>
          <o:OLEObject Type="Embed" ProgID="Equation.DSMT4" ShapeID="_x0000_s1198" DrawAspect="Content" ObjectID="_1739715473" r:id="rId155"/>
          <o:OLEObject Type="Embed" ProgID="Equation.DSMT4" ShapeID="_x0000_s1215" DrawAspect="Content" ObjectID="_1739715474" r:id="rId156"/>
          <o:OLEObject Type="Embed" ProgID="Equation.DSMT4" ShapeID="_x0000_s1218" DrawAspect="Content" ObjectID="_1739715475" r:id="rId157"/>
          <o:OLEObject Type="Embed" ProgID="Equation.DSMT4" ShapeID="_x0000_s1222" DrawAspect="Content" ObjectID="_1739715476" r:id="rId158"/>
          <o:OLEObject Type="Embed" ProgID="Equation.DSMT4" ShapeID="_x0000_s1225" DrawAspect="Content" ObjectID="_1739715477" r:id="rId159"/>
          <o:OLEObject Type="Embed" ProgID="Equation.DSMT4" ShapeID="_x0000_s1227" DrawAspect="Content" ObjectID="_1739715478" r:id="rId160"/>
          <o:OLEObject Type="Embed" ProgID="Equation.DSMT4" ShapeID="_x0000_s1229" DrawAspect="Content" ObjectID="_1739715479" r:id="rId161"/>
          <o:OLEObject Type="Embed" ProgID="Equation.DSMT4" ShapeID="_x0000_s1231" DrawAspect="Content" ObjectID="_1739715480" r:id="rId162"/>
          <o:OLEObject Type="Embed" ProgID="Equation.DSMT4" ShapeID="_x0000_s1233" DrawAspect="Content" ObjectID="_1739715481" r:id="rId163"/>
          <o:OLEObject Type="Embed" ProgID="Equation.DSMT4" ShapeID="_x0000_s1235" DrawAspect="Content" ObjectID="_1739715482" r:id="rId164"/>
          <o:OLEObject Type="Embed" ProgID="Equation.DSMT4" ShapeID="_x0000_s1237" DrawAspect="Content" ObjectID="_1739715483" r:id="rId165"/>
          <o:OLEObject Type="Embed" ProgID="Equation.DSMT4" ShapeID="_x0000_s1239" DrawAspect="Content" ObjectID="_1739715484" r:id="rId166"/>
          <o:OLEObject Type="Embed" ProgID="Equation.DSMT4" ShapeID="_x0000_s1241" DrawAspect="Content" ObjectID="_1739715485" r:id="rId167"/>
        </w:object>
      </w:r>
    </w:p>
    <w:p w14:paraId="5C74B315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4070D5E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D986F5F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BF54708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BB2EE9A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A78449D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2ED1D7E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D91382C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724E22D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D05AB4A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D893903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45CD6C5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8A823A0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56B85B8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8F5C074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6E50F77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C8EFC3A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46F3F85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AE4B44B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2E59F6D" w14:textId="77777777" w:rsidR="00007D8B" w:rsidRDefault="00007D8B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  <w:szCs w:val="28"/>
        </w:rPr>
      </w:pPr>
    </w:p>
    <w:p w14:paraId="2E21EDF1" w14:textId="77777777" w:rsidR="00BB1C12" w:rsidRDefault="00BB1C12" w:rsidP="00007D8B">
      <w:pPr>
        <w:pStyle w:val="NoSpacing"/>
        <w:tabs>
          <w:tab w:val="left" w:pos="36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olution:</w:t>
      </w:r>
    </w:p>
    <w:p w14:paraId="66B20C1E" w14:textId="77777777" w:rsidR="00BB1C12" w:rsidRPr="00BB1C12" w:rsidRDefault="00BB1C12" w:rsidP="0065599B">
      <w:pPr>
        <w:rPr>
          <w:rFonts w:ascii="Times New Roman" w:hAnsi="Times New Roman"/>
          <w:sz w:val="28"/>
          <w:szCs w:val="28"/>
        </w:rPr>
      </w:pPr>
      <w:r>
        <w:rPr>
          <w:rFonts w:ascii="&amp;quot" w:hAnsi="&amp;quot"/>
          <w:sz w:val="27"/>
          <w:szCs w:val="27"/>
        </w:rPr>
        <w:t xml:space="preserve">     </w:t>
      </w:r>
      <w:r w:rsidRPr="00BB1C12">
        <w:rPr>
          <w:rFonts w:ascii="Times New Roman" w:hAnsi="Times New Roman"/>
          <w:sz w:val="28"/>
          <w:szCs w:val="28"/>
        </w:rPr>
        <w:t xml:space="preserve">This problem is not simple. </w:t>
      </w:r>
      <w:r>
        <w:rPr>
          <w:rFonts w:ascii="Times New Roman" w:hAnsi="Times New Roman" w:hint="eastAsia"/>
          <w:sz w:val="28"/>
          <w:szCs w:val="28"/>
        </w:rPr>
        <w:t>There</w:t>
      </w:r>
      <w:r>
        <w:rPr>
          <w:rFonts w:ascii="Times New Roman" w:hAnsi="Times New Roman"/>
          <w:sz w:val="28"/>
          <w:szCs w:val="28"/>
        </w:rPr>
        <w:t xml:space="preserve"> is a </w:t>
      </w:r>
      <w:r w:rsidRPr="00BB1C12">
        <w:rPr>
          <w:rFonts w:ascii="Times New Roman" w:hAnsi="Times New Roman"/>
          <w:sz w:val="28"/>
          <w:szCs w:val="28"/>
        </w:rPr>
        <w:t xml:space="preserve">total of 12! </w:t>
      </w:r>
      <w:r w:rsidR="00D612F5">
        <w:rPr>
          <w:rFonts w:ascii="Times New Roman" w:hAnsi="Times New Roman"/>
          <w:sz w:val="28"/>
          <w:szCs w:val="28"/>
        </w:rPr>
        <w:t xml:space="preserve">Ways </w:t>
      </w:r>
      <w:r>
        <w:rPr>
          <w:rFonts w:ascii="Times New Roman" w:hAnsi="Times New Roman"/>
          <w:sz w:val="28"/>
          <w:szCs w:val="28"/>
        </w:rPr>
        <w:t xml:space="preserve">to fill in </w:t>
      </w:r>
      <w:r w:rsidR="00D612F5">
        <w:rPr>
          <w:rFonts w:ascii="Times New Roman" w:hAnsi="Times New Roman"/>
          <w:sz w:val="28"/>
          <w:szCs w:val="28"/>
        </w:rPr>
        <w:t xml:space="preserve">integers </w:t>
      </w:r>
      <w:r w:rsidR="009975EA">
        <w:rPr>
          <w:rFonts w:ascii="Times New Roman" w:hAnsi="Times New Roman"/>
          <w:sz w:val="28"/>
          <w:szCs w:val="28"/>
        </w:rPr>
        <w:t>1 to 12 in the star-shaped polygon</w:t>
      </w:r>
      <w:r w:rsidRPr="00BB1C12">
        <w:rPr>
          <w:rFonts w:ascii="Times New Roman" w:hAnsi="Times New Roman"/>
          <w:sz w:val="28"/>
          <w:szCs w:val="28"/>
        </w:rPr>
        <w:t>, one of which is shown in the figure below.</w:t>
      </w:r>
    </w:p>
    <w:p w14:paraId="5787C55F" w14:textId="77777777" w:rsidR="00BB1C12" w:rsidRDefault="00F679A0" w:rsidP="0065599B">
      <w:pPr>
        <w:rPr>
          <w:rFonts w:ascii="Times New Roman" w:hAnsi="Times New Roman"/>
          <w:sz w:val="28"/>
          <w:szCs w:val="28"/>
        </w:rPr>
      </w:pPr>
      <w:r>
        <w:rPr>
          <w:noProof/>
        </w:rPr>
        <w:object w:dxaOrig="1440" w:dyaOrig="1440" w14:anchorId="72DA2929">
          <v:group id="_x0000_s1242" style="position:absolute;margin-left:104.1pt;margin-top:11.4pt;width:173.4pt;height:150.4pt;z-index:251639296" coordorigin="1946,11717" coordsize="3468,3008">
            <v:group id="_x0000_s1243" style="position:absolute;left:2176;top:11487;width:3008;height:3468;rotation:120" coordorigin="5129,968" coordsize="2532,2920">
              <v:shape id="_x0000_s1244" type="#_x0000_t5" style="position:absolute;left:5973;top:968;width:844;height:730" filled="f" strokeweight="1pt"/>
              <v:shape id="_x0000_s1245" type="#_x0000_t5" style="position:absolute;left:5554;top:1698;width:844;height:730" filled="f" fillcolor="#7f7f7f"/>
              <v:shape id="_x0000_s1246" type="#_x0000_t5" style="position:absolute;left:6398;top:1698;width:844;height:730" filled="f" fillcolor="#7f7f7f"/>
              <v:shape id="_x0000_s1247" type="#_x0000_t5" style="position:absolute;left:6817;top:1698;width:844;height:730;flip:y" filled="f" fillcolor="#7f7f7f" strokeweight="1pt"/>
              <v:shape id="_x0000_s1248" type="#_x0000_t5" style="position:absolute;left:5129;top:1698;width:844;height:730;flip:y" filled="f" fillcolor="#7f7f7f" strokeweight="1pt"/>
              <v:shape id="_x0000_s1249" type="#_x0000_t5" style="position:absolute;left:6817;top:2428;width:844;height:730" filled="f" fillcolor="#a5a5a5" strokeweight="1pt"/>
              <v:shape id="_x0000_s1250" type="#_x0000_t5" style="position:absolute;left:5129;top:2428;width:844;height:730" filled="f" fillcolor="#a5a5a5" strokeweight="1pt"/>
              <v:shape id="_x0000_s1251" type="#_x0000_t5" style="position:absolute;left:5973;top:2428;width:844;height:730" filled="f" fillcolor="#a5a5a5"/>
              <v:shape id="_x0000_s1252" type="#_x0000_t5" style="position:absolute;left:5973;top:3158;width:844;height:730;flip:y" filled="f" strokeweight="1pt"/>
              <v:shape id="_x0000_s1253" type="#_x0000_t5" style="position:absolute;left:6398;top:2428;width:844;height:730;flip:y" filled="f" fillcolor="#a5a5a5" strokeweight="1pt"/>
              <v:shape id="_x0000_s1254" type="#_x0000_t5" style="position:absolute;left:5554;top:2428;width:844;height:730;flip:y" filled="f" fillcolor="#a5a5a5" strokeweight="1pt"/>
              <v:shape id="_x0000_s1255" type="#_x0000_t5" style="position:absolute;left:5973;top:1698;width:844;height:730;flip:y" filled="f" fillcolor="#7f7f7f" strokeweight="1pt"/>
            </v:group>
            <v:shape id="_x0000_s1256" type="#_x0000_t75" style="position:absolute;left:2951;top:12726;width:484;height:438">
              <v:imagedata r:id="rId168" o:title=""/>
            </v:shape>
            <v:shape id="_x0000_s1257" type="#_x0000_t75" style="position:absolute;left:3552;top:11809;width:242;height:439">
              <v:imagedata r:id="rId169" o:title=""/>
            </v:shape>
            <v:shape id="_x0000_s1258" type="#_x0000_t75" style="position:absolute;left:2495;top:12370;width:347;height:439">
              <v:imagedata r:id="rId170" o:title=""/>
            </v:shape>
            <v:shape id="_x0000_s1259" type="#_x0000_t75" style="position:absolute;left:3518;top:12370;width:313;height:471">
              <v:imagedata r:id="rId171" o:title=""/>
            </v:shape>
            <v:shape id="_x0000_s1260" type="#_x0000_t75" style="position:absolute;left:4489;top:12370;width:347;height:439">
              <v:imagedata r:id="rId172" o:title=""/>
            </v:shape>
            <v:shape id="_x0000_s1261" type="#_x0000_t75" style="position:absolute;left:4020;top:12709;width:346;height:470">
              <v:imagedata r:id="rId173" o:title=""/>
            </v:shape>
            <v:shape id="_x0000_s1262" type="#_x0000_t75" style="position:absolute;left:3036;top:13296;width:313;height:470">
              <v:imagedata r:id="rId174" o:title=""/>
            </v:shape>
            <v:shape id="_x0000_s1263" type="#_x0000_t75" style="position:absolute;left:4037;top:13312;width:347;height:471">
              <v:imagedata r:id="rId175" o:title=""/>
            </v:shape>
            <v:shape id="_x0000_s1264" type="#_x0000_t75" style="position:absolute;left:3518;top:13569;width:313;height:471">
              <v:imagedata r:id="rId176" o:title=""/>
            </v:shape>
            <v:shape id="_x0000_s1265" type="#_x0000_t75" style="position:absolute;left:2504;top:13557;width:313;height:471">
              <v:imagedata r:id="rId177" o:title=""/>
            </v:shape>
            <v:shape id="_x0000_s1266" type="#_x0000_t75" style="position:absolute;left:4465;top:13590;width:485;height:471">
              <v:imagedata r:id="rId178" o:title=""/>
            </v:shape>
            <v:shape id="_x0000_s1267" type="#_x0000_t75" style="position:absolute;left:3452;top:14177;width:451;height:439">
              <v:imagedata r:id="rId179" o:title=""/>
            </v:shape>
          </v:group>
          <o:OLEObject Type="Embed" ProgID="Equation.DSMT4" ShapeID="_x0000_s1256" DrawAspect="Content" ObjectID="_1739715486" r:id="rId180"/>
          <o:OLEObject Type="Embed" ProgID="Equation.DSMT4" ShapeID="_x0000_s1257" DrawAspect="Content" ObjectID="_1739715487" r:id="rId181"/>
          <o:OLEObject Type="Embed" ProgID="Equation.DSMT4" ShapeID="_x0000_s1258" DrawAspect="Content" ObjectID="_1739715488" r:id="rId182"/>
          <o:OLEObject Type="Embed" ProgID="Equation.DSMT4" ShapeID="_x0000_s1259" DrawAspect="Content" ObjectID="_1739715489" r:id="rId183"/>
          <o:OLEObject Type="Embed" ProgID="Equation.DSMT4" ShapeID="_x0000_s1260" DrawAspect="Content" ObjectID="_1739715490" r:id="rId184"/>
          <o:OLEObject Type="Embed" ProgID="Equation.DSMT4" ShapeID="_x0000_s1261" DrawAspect="Content" ObjectID="_1739715491" r:id="rId185"/>
          <o:OLEObject Type="Embed" ProgID="Equation.DSMT4" ShapeID="_x0000_s1262" DrawAspect="Content" ObjectID="_1739715492" r:id="rId186"/>
          <o:OLEObject Type="Embed" ProgID="Equation.DSMT4" ShapeID="_x0000_s1263" DrawAspect="Content" ObjectID="_1739715493" r:id="rId187"/>
          <o:OLEObject Type="Embed" ProgID="Equation.DSMT4" ShapeID="_x0000_s1264" DrawAspect="Content" ObjectID="_1739715494" r:id="rId188"/>
          <o:OLEObject Type="Embed" ProgID="Equation.DSMT4" ShapeID="_x0000_s1265" DrawAspect="Content" ObjectID="_1739715495" r:id="rId189"/>
          <o:OLEObject Type="Embed" ProgID="Equation.DSMT4" ShapeID="_x0000_s1266" DrawAspect="Content" ObjectID="_1739715496" r:id="rId190"/>
          <o:OLEObject Type="Embed" ProgID="Equation.DSMT4" ShapeID="_x0000_s1267" DrawAspect="Content" ObjectID="_1739715497" r:id="rId191"/>
        </w:object>
      </w:r>
      <w:r w:rsidR="00BB1C12">
        <w:rPr>
          <w:rFonts w:ascii="Times New Roman" w:hAnsi="Times New Roman"/>
          <w:sz w:val="28"/>
          <w:szCs w:val="28"/>
        </w:rPr>
        <w:t xml:space="preserve">   </w:t>
      </w:r>
    </w:p>
    <w:p w14:paraId="0EABABA0" w14:textId="77777777" w:rsidR="009975EA" w:rsidRDefault="009975EA" w:rsidP="0065599B">
      <w:pPr>
        <w:rPr>
          <w:rFonts w:ascii="Times New Roman" w:hAnsi="Times New Roman"/>
          <w:sz w:val="28"/>
          <w:szCs w:val="28"/>
        </w:rPr>
      </w:pPr>
    </w:p>
    <w:p w14:paraId="6AE3D1FE" w14:textId="77777777" w:rsidR="00007D8B" w:rsidRDefault="00007D8B" w:rsidP="0065599B">
      <w:pPr>
        <w:rPr>
          <w:rFonts w:ascii="Times New Roman" w:hAnsi="Times New Roman"/>
          <w:sz w:val="28"/>
          <w:szCs w:val="28"/>
        </w:rPr>
      </w:pPr>
    </w:p>
    <w:p w14:paraId="40FBF84E" w14:textId="77777777" w:rsidR="00007D8B" w:rsidRDefault="00007D8B" w:rsidP="0065599B">
      <w:pPr>
        <w:rPr>
          <w:rFonts w:ascii="Times New Roman" w:hAnsi="Times New Roman"/>
          <w:sz w:val="28"/>
          <w:szCs w:val="28"/>
        </w:rPr>
      </w:pPr>
    </w:p>
    <w:p w14:paraId="1D71AC11" w14:textId="77777777" w:rsidR="00C56F75" w:rsidRDefault="00C56F75" w:rsidP="0065599B">
      <w:pPr>
        <w:rPr>
          <w:rFonts w:ascii="Times New Roman" w:hAnsi="Times New Roman"/>
          <w:sz w:val="28"/>
          <w:szCs w:val="28"/>
        </w:rPr>
      </w:pPr>
    </w:p>
    <w:p w14:paraId="2CE2D8F3" w14:textId="77777777" w:rsidR="00C56F75" w:rsidRDefault="00C56F75" w:rsidP="0065599B">
      <w:pPr>
        <w:rPr>
          <w:rFonts w:ascii="Times New Roman" w:hAnsi="Times New Roman"/>
          <w:sz w:val="28"/>
          <w:szCs w:val="28"/>
        </w:rPr>
      </w:pPr>
    </w:p>
    <w:p w14:paraId="15A9B4C7" w14:textId="77777777" w:rsidR="00007D8B" w:rsidRDefault="00007D8B" w:rsidP="0065599B">
      <w:pPr>
        <w:rPr>
          <w:rFonts w:ascii="Times New Roman" w:hAnsi="Times New Roman"/>
          <w:sz w:val="28"/>
          <w:szCs w:val="28"/>
        </w:rPr>
      </w:pPr>
    </w:p>
    <w:p w14:paraId="2A88E93F" w14:textId="77777777" w:rsidR="0065599B" w:rsidRDefault="00C56F75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erk Up Challenge S</w:t>
      </w:r>
      <w:r w:rsidR="0065599B">
        <w:rPr>
          <w:rFonts w:ascii="Times New Roman" w:hAnsi="Times New Roman" w:hint="eastAsia"/>
          <w:sz w:val="28"/>
          <w:szCs w:val="28"/>
        </w:rPr>
        <w:t>tation</w:t>
      </w:r>
      <w:r w:rsidR="006559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</w:t>
      </w:r>
    </w:p>
    <w:p w14:paraId="6168DD24" w14:textId="77777777" w:rsidR="00727320" w:rsidRDefault="004F29AC" w:rsidP="002E715F">
      <w:pPr>
        <w:jc w:val="both"/>
        <w:rPr>
          <w:rFonts w:ascii="Times New Roman" w:hAnsi="Times New Roman"/>
          <w:sz w:val="28"/>
          <w:szCs w:val="28"/>
        </w:rPr>
      </w:pPr>
      <w:r w:rsidRPr="004F29AC">
        <w:rPr>
          <w:rFonts w:ascii="Times New Roman" w:hAnsi="Times New Roman"/>
          <w:sz w:val="28"/>
          <w:szCs w:val="28"/>
        </w:rPr>
        <w:t xml:space="preserve">Cut a square piece of paper into 8 pieces, 4 of which are </w:t>
      </w:r>
      <w:r w:rsidR="0087029B">
        <w:rPr>
          <w:rFonts w:ascii="Times New Roman" w:hAnsi="Times New Roman"/>
          <w:sz w:val="28"/>
          <w:szCs w:val="28"/>
        </w:rPr>
        <w:t xml:space="preserve">congruent triangles </w:t>
      </w:r>
      <w:r w:rsidRPr="004F29AC">
        <w:rPr>
          <w:rFonts w:ascii="Times New Roman" w:hAnsi="Times New Roman"/>
          <w:sz w:val="28"/>
          <w:szCs w:val="28"/>
        </w:rPr>
        <w:t xml:space="preserve">and </w:t>
      </w:r>
      <w:r>
        <w:rPr>
          <w:rFonts w:ascii="Times New Roman" w:hAnsi="Times New Roman"/>
          <w:sz w:val="28"/>
          <w:szCs w:val="28"/>
        </w:rPr>
        <w:t xml:space="preserve">other </w:t>
      </w:r>
      <w:r w:rsidRPr="004F29AC">
        <w:rPr>
          <w:rFonts w:ascii="Times New Roman" w:hAnsi="Times New Roman"/>
          <w:sz w:val="28"/>
          <w:szCs w:val="28"/>
        </w:rPr>
        <w:t>4 pieces</w:t>
      </w:r>
      <w:r w:rsidR="0087029B">
        <w:rPr>
          <w:rFonts w:ascii="Times New Roman" w:hAnsi="Times New Roman"/>
          <w:sz w:val="28"/>
          <w:szCs w:val="28"/>
        </w:rPr>
        <w:t xml:space="preserve"> are congruent trapezoid.</w:t>
      </w:r>
      <w:r w:rsidR="00F7037E">
        <w:rPr>
          <w:rFonts w:ascii="Times New Roman" w:hAnsi="Times New Roman"/>
          <w:sz w:val="28"/>
          <w:szCs w:val="28"/>
        </w:rPr>
        <w:t xml:space="preserve"> Assemble a </w:t>
      </w:r>
      <w:r w:rsidRPr="004F29AC">
        <w:rPr>
          <w:rFonts w:ascii="Times New Roman" w:hAnsi="Times New Roman"/>
          <w:sz w:val="28"/>
          <w:szCs w:val="28"/>
        </w:rPr>
        <w:t>rectangle</w:t>
      </w:r>
      <w:r w:rsidR="00F7037E">
        <w:rPr>
          <w:rFonts w:ascii="Times New Roman" w:hAnsi="Times New Roman"/>
          <w:sz w:val="28"/>
          <w:szCs w:val="28"/>
        </w:rPr>
        <w:t xml:space="preserve"> and a square whose area are equal</w:t>
      </w:r>
      <w:r w:rsidRPr="004F29AC">
        <w:rPr>
          <w:rFonts w:ascii="Times New Roman" w:hAnsi="Times New Roman"/>
          <w:sz w:val="28"/>
          <w:szCs w:val="28"/>
        </w:rPr>
        <w:t>.</w:t>
      </w:r>
      <w:r w:rsidR="00F7037E">
        <w:rPr>
          <w:rFonts w:ascii="Times New Roman" w:hAnsi="Times New Roman"/>
          <w:sz w:val="28"/>
          <w:szCs w:val="28"/>
        </w:rPr>
        <w:t xml:space="preserve">  </w:t>
      </w:r>
      <w:r w:rsidR="00F7037E" w:rsidRPr="00F7037E">
        <w:rPr>
          <w:rFonts w:ascii="Times New Roman" w:hAnsi="Times New Roman"/>
          <w:sz w:val="28"/>
          <w:szCs w:val="28"/>
        </w:rPr>
        <w:t xml:space="preserve">Use these 8 pieces to </w:t>
      </w:r>
      <w:r w:rsidR="00F7037E">
        <w:rPr>
          <w:rFonts w:ascii="Times New Roman" w:hAnsi="Times New Roman" w:hint="eastAsia"/>
          <w:sz w:val="28"/>
          <w:szCs w:val="28"/>
        </w:rPr>
        <w:t>assemble</w:t>
      </w:r>
      <w:r w:rsidR="00F7037E">
        <w:rPr>
          <w:rFonts w:ascii="Times New Roman" w:hAnsi="Times New Roman"/>
          <w:sz w:val="28"/>
          <w:szCs w:val="28"/>
        </w:rPr>
        <w:t xml:space="preserve"> </w:t>
      </w:r>
      <w:r w:rsidR="00F7037E" w:rsidRPr="00F7037E">
        <w:rPr>
          <w:rFonts w:ascii="Times New Roman" w:hAnsi="Times New Roman"/>
          <w:sz w:val="28"/>
          <w:szCs w:val="28"/>
        </w:rPr>
        <w:t xml:space="preserve">a rectangle </w:t>
      </w:r>
      <w:r w:rsidR="00F7037E">
        <w:rPr>
          <w:rFonts w:ascii="Times New Roman" w:hAnsi="Times New Roman"/>
          <w:sz w:val="28"/>
          <w:szCs w:val="28"/>
        </w:rPr>
        <w:t xml:space="preserve">and a square of equal </w:t>
      </w:r>
      <w:r w:rsidR="00F7037E" w:rsidRPr="00F7037E">
        <w:rPr>
          <w:rFonts w:ascii="Times New Roman" w:hAnsi="Times New Roman"/>
          <w:sz w:val="28"/>
          <w:szCs w:val="28"/>
        </w:rPr>
        <w:t>area.</w:t>
      </w:r>
    </w:p>
    <w:p w14:paraId="0EF8A451" w14:textId="77777777" w:rsidR="002E715F" w:rsidRPr="002E715F" w:rsidRDefault="002E715F" w:rsidP="002E715F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2E715F">
        <w:rPr>
          <w:rFonts w:ascii="Times New Roman" w:hAnsi="Times New Roman"/>
          <w:color w:val="FF0000"/>
          <w:sz w:val="28"/>
          <w:szCs w:val="28"/>
        </w:rPr>
        <w:t>Cut a square piece of pap</w:t>
      </w:r>
      <w:r>
        <w:rPr>
          <w:rFonts w:ascii="Times New Roman" w:hAnsi="Times New Roman"/>
          <w:color w:val="FF0000"/>
          <w:sz w:val="28"/>
          <w:szCs w:val="28"/>
        </w:rPr>
        <w:t>er into 8 pieces, resulting to 4</w:t>
      </w:r>
      <w:r w:rsidRPr="002E715F">
        <w:rPr>
          <w:rFonts w:ascii="Times New Roman" w:hAnsi="Times New Roman"/>
          <w:color w:val="FF0000"/>
          <w:sz w:val="28"/>
          <w:szCs w:val="28"/>
        </w:rPr>
        <w:t xml:space="preserve"> congruent triangles </w:t>
      </w:r>
      <w:r>
        <w:rPr>
          <w:rFonts w:ascii="Times New Roman" w:hAnsi="Times New Roman"/>
          <w:color w:val="FF0000"/>
          <w:sz w:val="28"/>
          <w:szCs w:val="28"/>
        </w:rPr>
        <w:t>and</w:t>
      </w:r>
      <w:r w:rsidRPr="002E715F">
        <w:rPr>
          <w:rFonts w:ascii="Times New Roman" w:hAnsi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color w:val="FF0000"/>
          <w:sz w:val="28"/>
          <w:szCs w:val="28"/>
        </w:rPr>
        <w:t>4</w:t>
      </w:r>
      <w:r w:rsidRPr="002E715F">
        <w:rPr>
          <w:rFonts w:ascii="Times New Roman" w:hAnsi="Times New Roman"/>
          <w:color w:val="FF0000"/>
          <w:sz w:val="28"/>
          <w:szCs w:val="28"/>
        </w:rPr>
        <w:t xml:space="preserve"> congruent trapezoid</w:t>
      </w:r>
      <w:r>
        <w:rPr>
          <w:rFonts w:ascii="Times New Roman" w:hAnsi="Times New Roman"/>
          <w:color w:val="FF0000"/>
          <w:sz w:val="28"/>
          <w:szCs w:val="28"/>
        </w:rPr>
        <w:t>s</w:t>
      </w:r>
      <w:r w:rsidRPr="002E715F">
        <w:rPr>
          <w:rFonts w:ascii="Times New Roman" w:hAnsi="Times New Roman"/>
          <w:color w:val="FF0000"/>
          <w:sz w:val="28"/>
          <w:szCs w:val="28"/>
        </w:rPr>
        <w:t>.</w:t>
      </w:r>
      <w:r>
        <w:rPr>
          <w:rFonts w:ascii="Times New Roman" w:hAnsi="Times New Roman"/>
          <w:color w:val="FF0000"/>
          <w:sz w:val="28"/>
          <w:szCs w:val="28"/>
        </w:rPr>
        <w:t xml:space="preserve"> </w:t>
      </w:r>
      <w:r w:rsidRPr="002E715F">
        <w:rPr>
          <w:rFonts w:ascii="Times New Roman" w:hAnsi="Times New Roman"/>
          <w:color w:val="FF0000"/>
          <w:sz w:val="28"/>
          <w:szCs w:val="28"/>
        </w:rPr>
        <w:t xml:space="preserve">Use these 8 pieces to </w:t>
      </w:r>
      <w:r>
        <w:rPr>
          <w:rFonts w:ascii="Times New Roman" w:hAnsi="Times New Roman"/>
          <w:color w:val="FF0000"/>
          <w:sz w:val="28"/>
          <w:szCs w:val="28"/>
        </w:rPr>
        <w:t>form</w:t>
      </w:r>
      <w:r w:rsidRPr="002E715F">
        <w:rPr>
          <w:rFonts w:ascii="Times New Roman" w:hAnsi="Times New Roman"/>
          <w:color w:val="FF0000"/>
          <w:sz w:val="28"/>
          <w:szCs w:val="28"/>
        </w:rPr>
        <w:t xml:space="preserve"> a rectangle and a square of equal area.</w:t>
      </w:r>
    </w:p>
    <w:p w14:paraId="73C48307" w14:textId="77777777" w:rsidR="002E715F" w:rsidRDefault="002E715F" w:rsidP="002E715F">
      <w:pPr>
        <w:jc w:val="both"/>
        <w:rPr>
          <w:rFonts w:ascii="Times New Roman" w:hAnsi="Times New Roman"/>
          <w:sz w:val="28"/>
          <w:szCs w:val="28"/>
        </w:rPr>
      </w:pPr>
    </w:p>
    <w:p w14:paraId="54E387F2" w14:textId="77777777" w:rsidR="002E715F" w:rsidRPr="00F7037E" w:rsidRDefault="002E715F" w:rsidP="002E715F">
      <w:pPr>
        <w:jc w:val="both"/>
        <w:rPr>
          <w:rFonts w:ascii="Times New Roman" w:hAnsi="Times New Roman"/>
          <w:sz w:val="28"/>
          <w:szCs w:val="28"/>
        </w:rPr>
      </w:pPr>
    </w:p>
    <w:p w14:paraId="37E3380A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Solution:</w:t>
      </w:r>
    </w:p>
    <w:p w14:paraId="22E9AB68" w14:textId="77777777" w:rsidR="006B70A8" w:rsidRDefault="00F679A0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noProof/>
        </w:rPr>
        <w:object w:dxaOrig="1440" w:dyaOrig="1440" w14:anchorId="366A11F7">
          <v:group id="_x0000_s1299" style="position:absolute;margin-left:58.15pt;margin-top:5.35pt;width:331.3pt;height:85.5pt;z-index:251640320" coordorigin="2880,5955" coordsize="7890,2036">
            <v:group id="_x0000_s1268" style="position:absolute;left:6069;top:6513;width:2036;height:920" coordorigin="5547,13762" coordsize="2036,920">
              <v:rect id="_x0000_s1269" style="position:absolute;left:5547;top:13762;width:2036;height:920" strokeweight="1pt"/>
              <v:shape id="_x0000_s1270" type="#_x0000_t5" style="position:absolute;left:6882;top:13981;width:920;height:481;rotation:90;flip:x" strokeweight="1pt"/>
              <v:shape id="_x0000_s1271" type="#_x0000_t32" style="position:absolute;left:6009;top:14223;width:1092;height:1;flip:x" o:connectortype="straight" strokeweight="1pt"/>
              <v:shape id="_x0000_s1272" type="#_x0000_t5" style="position:absolute;left:5328;top:13981;width:920;height:481;rotation:90" strokeweight="1pt"/>
              <v:shape id="_x0000_s1273" type="#_x0000_t75" style="position:absolute;left:7293;top:14076;width:203;height:256">
                <v:imagedata r:id="rId192" o:title=""/>
              </v:shape>
              <v:shape id="_x0000_s1274" type="#_x0000_t75" style="position:absolute;left:6469;top:13963;width:203;height:275">
                <v:imagedata r:id="rId193" o:title=""/>
              </v:shape>
              <v:shape id="_x0000_s1275" type="#_x0000_t75" style="position:absolute;left:6469;top:14234;width:183;height:275">
                <v:imagedata r:id="rId194" o:title=""/>
              </v:shape>
              <v:shape id="_x0000_s1276" type="#_x0000_t75" style="position:absolute;left:5659;top:14076;width:141;height:256">
                <v:imagedata r:id="rId195" o:title=""/>
              </v:shape>
            </v:group>
            <v:group id="_x0000_s1277" style="position:absolute;left:2880;top:5955;width:2038;height:2036" coordorigin="2358,13204" coordsize="2038,2036">
              <v:rect id="_x0000_s1278" style="position:absolute;left:2360;top:13204;width:2036;height:2036" strokeweight="1pt"/>
              <v:rect id="_x0000_s1279" style="position:absolute;left:2918;top:13762;width:920;height:920" strokeweight="1pt"/>
              <v:shape id="_x0000_s1280" type="#_x0000_t32" style="position:absolute;left:2360;top:13204;width:2036;height:2036;flip:y" o:connectortype="straight" strokeweight="1pt"/>
              <v:shape id="_x0000_s1281" type="#_x0000_t32" style="position:absolute;left:2358;top:13204;width:2036;height:2036;flip:x y" o:connectortype="straight" strokeweight="1pt"/>
              <v:shape id="_x0000_s1282" type="#_x0000_t75" style="position:absolute;left:3289;top:13820;width:141;height:256">
                <v:imagedata r:id="rId195" o:title=""/>
              </v:shape>
              <v:shape id="_x0000_s1283" type="#_x0000_t75" style="position:absolute;left:3562;top:14076;width:203;height:256">
                <v:imagedata r:id="rId192" o:title=""/>
              </v:shape>
              <v:shape id="_x0000_s1284" type="#_x0000_t75" style="position:absolute;left:3279;top:14377;width:183;height:275">
                <v:imagedata r:id="rId196" o:title=""/>
              </v:shape>
              <v:shape id="_x0000_s1285" type="#_x0000_t75" style="position:absolute;left:2974;top:14076;width:203;height:256">
                <v:imagedata r:id="rId197" o:title=""/>
              </v:shape>
              <v:shape id="_x0000_s1286" type="#_x0000_t75" style="position:absolute;left:3270;top:13461;width:183;height:275">
                <v:imagedata r:id="rId198" o:title=""/>
              </v:shape>
              <v:shape id="_x0000_s1287" type="#_x0000_t75" style="position:absolute;left:3946;top:14084;width:203;height:275">
                <v:imagedata r:id="rId193" o:title=""/>
              </v:shape>
              <v:shape id="_x0000_s1288" type="#_x0000_t75" style="position:absolute;left:2611;top:14084;width:183;height:275">
                <v:imagedata r:id="rId199" o:title=""/>
              </v:shape>
              <v:shape id="_x0000_s1289" type="#_x0000_t75" style="position:absolute;left:3261;top:14754;width:203;height:275">
                <v:imagedata r:id="rId200" o:title=""/>
              </v:shape>
            </v:group>
            <v:group id="_x0000_s1290" style="position:absolute;left:9068;top:6122;width:1702;height:1702" coordorigin="8546,13371" coordsize="1702,1702">
              <v:rect id="_x0000_s1291" style="position:absolute;left:8546;top:13371;width:1702;height:1702"/>
              <v:shape id="_x0000_s1292" type="#_x0000_t32" style="position:absolute;left:8546;top:13371;width:1702;height:1702;flip:x" o:connectortype="straight" strokeweight="1pt"/>
              <v:shape id="_x0000_s1293" type="#_x0000_t32" style="position:absolute;left:9400;top:14225;width:848;height:848;flip:y" o:connectortype="straight" strokeweight="1pt"/>
              <v:shape id="_x0000_s1294" type="#_x0000_t32" style="position:absolute;left:8546;top:13371;width:848;height:848;flip:y" o:connectortype="straight" strokeweight="1pt"/>
              <v:shape id="_x0000_s1295" type="#_x0000_t75" style="position:absolute;left:8699;top:13487;width:183;height:275">
                <v:imagedata r:id="rId196" o:title=""/>
              </v:shape>
              <v:shape id="_x0000_s1296" type="#_x0000_t75" style="position:absolute;left:9058;top:13879;width:203;height:275">
                <v:imagedata r:id="rId200" o:title=""/>
              </v:shape>
              <v:shape id="_x0000_s1297" type="#_x0000_t75" style="position:absolute;left:9483;top:14332;width:183;height:275">
                <v:imagedata r:id="rId199" o:title=""/>
              </v:shape>
              <v:shape id="_x0000_s1298" type="#_x0000_t75" style="position:absolute;left:9873;top:14682;width:203;height:256">
                <v:imagedata r:id="rId197" o:title=""/>
              </v:shape>
            </v:group>
          </v:group>
          <o:OLEObject Type="Embed" ProgID="Equation.DSMT4" ShapeID="_x0000_s1273" DrawAspect="Content" ObjectID="_1739715498" r:id="rId201"/>
          <o:OLEObject Type="Embed" ProgID="Equation.DSMT4" ShapeID="_x0000_s1274" DrawAspect="Content" ObjectID="_1739715499" r:id="rId202"/>
          <o:OLEObject Type="Embed" ProgID="Equation.DSMT4" ShapeID="_x0000_s1275" DrawAspect="Content" ObjectID="_1739715500" r:id="rId203"/>
          <o:OLEObject Type="Embed" ProgID="Equation.DSMT4" ShapeID="_x0000_s1276" DrawAspect="Content" ObjectID="_1739715501" r:id="rId204"/>
          <o:OLEObject Type="Embed" ProgID="Equation.DSMT4" ShapeID="_x0000_s1282" DrawAspect="Content" ObjectID="_1739715502" r:id="rId205"/>
          <o:OLEObject Type="Embed" ProgID="Equation.DSMT4" ShapeID="_x0000_s1283" DrawAspect="Content" ObjectID="_1739715503" r:id="rId206"/>
          <o:OLEObject Type="Embed" ProgID="Equation.DSMT4" ShapeID="_x0000_s1284" DrawAspect="Content" ObjectID="_1739715504" r:id="rId207"/>
          <o:OLEObject Type="Embed" ProgID="Equation.DSMT4" ShapeID="_x0000_s1285" DrawAspect="Content" ObjectID="_1739715505" r:id="rId208"/>
          <o:OLEObject Type="Embed" ProgID="Equation.DSMT4" ShapeID="_x0000_s1286" DrawAspect="Content" ObjectID="_1739715506" r:id="rId209"/>
          <o:OLEObject Type="Embed" ProgID="Equation.DSMT4" ShapeID="_x0000_s1287" DrawAspect="Content" ObjectID="_1739715507" r:id="rId210"/>
          <o:OLEObject Type="Embed" ProgID="Equation.DSMT4" ShapeID="_x0000_s1288" DrawAspect="Content" ObjectID="_1739715508" r:id="rId211"/>
          <o:OLEObject Type="Embed" ProgID="Equation.DSMT4" ShapeID="_x0000_s1289" DrawAspect="Content" ObjectID="_1739715509" r:id="rId212"/>
          <o:OLEObject Type="Embed" ProgID="Equation.DSMT4" ShapeID="_x0000_s1295" DrawAspect="Content" ObjectID="_1739715510" r:id="rId213"/>
          <o:OLEObject Type="Embed" ProgID="Equation.DSMT4" ShapeID="_x0000_s1296" DrawAspect="Content" ObjectID="_1739715511" r:id="rId214"/>
          <o:OLEObject Type="Embed" ProgID="Equation.DSMT4" ShapeID="_x0000_s1297" DrawAspect="Content" ObjectID="_1739715512" r:id="rId215"/>
          <o:OLEObject Type="Embed" ProgID="Equation.DSMT4" ShapeID="_x0000_s1298" DrawAspect="Content" ObjectID="_1739715513" r:id="rId216"/>
        </w:object>
      </w:r>
    </w:p>
    <w:p w14:paraId="79616B1A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956B8BC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EF9DA89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241BC98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EECF2C1" w14:textId="77777777" w:rsidR="006B70A8" w:rsidRDefault="006B70A8" w:rsidP="006B70A8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329A04B" w14:textId="77777777" w:rsidR="00C56F75" w:rsidRDefault="00C56F75" w:rsidP="0065599B">
      <w:pPr>
        <w:rPr>
          <w:rFonts w:ascii="Times New Roman" w:hAnsi="Times New Roman"/>
          <w:sz w:val="28"/>
          <w:szCs w:val="28"/>
        </w:rPr>
      </w:pPr>
    </w:p>
    <w:p w14:paraId="0EF73058" w14:textId="77777777" w:rsidR="0065599B" w:rsidRDefault="00C56F75" w:rsidP="0065599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Perk Up Challenge </w:t>
      </w:r>
      <w:r w:rsidR="0065599B">
        <w:rPr>
          <w:rFonts w:ascii="Times New Roman" w:hAnsi="Times New Roman" w:hint="eastAsia"/>
          <w:sz w:val="28"/>
          <w:szCs w:val="28"/>
        </w:rPr>
        <w:t>Station</w:t>
      </w:r>
      <w:r w:rsidR="006559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</w:t>
      </w:r>
      <w:r w:rsidR="00754B90">
        <w:rPr>
          <w:rFonts w:ascii="Times New Roman" w:hAnsi="Times New Roman"/>
          <w:sz w:val="28"/>
          <w:szCs w:val="28"/>
        </w:rPr>
        <w:t xml:space="preserve"> </w:t>
      </w:r>
    </w:p>
    <w:p w14:paraId="3C06644E" w14:textId="77777777" w:rsidR="00BA4C5C" w:rsidRDefault="00EE2119" w:rsidP="002E715F">
      <w:pPr>
        <w:tabs>
          <w:tab w:val="left" w:pos="28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 w:hint="eastAsia"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lace two identical checkers i</w:t>
      </w:r>
      <w:r w:rsidR="00CD1D1A" w:rsidRPr="00CD1D1A">
        <w:rPr>
          <w:rFonts w:ascii="Times New Roman" w:hAnsi="Times New Roman"/>
          <w:sz w:val="28"/>
          <w:szCs w:val="28"/>
        </w:rPr>
        <w:t xml:space="preserve">n a </w:t>
      </w:r>
      <w:r w:rsidR="00CD1D1A" w:rsidRPr="00CD1D1A">
        <w:rPr>
          <w:rFonts w:ascii="Times New Roman" w:hAnsi="Times New Roman"/>
          <w:position w:val="-6"/>
          <w:sz w:val="28"/>
          <w:szCs w:val="28"/>
        </w:rPr>
        <w:object w:dxaOrig="540" w:dyaOrig="300" w14:anchorId="61019667">
          <v:shape id="_x0000_i1137" type="#_x0000_t75" style="width:27pt;height:15pt" o:ole="">
            <v:imagedata r:id="rId217" o:title=""/>
          </v:shape>
          <o:OLEObject Type="Embed" ProgID="Equation.DSMT4" ShapeID="_x0000_i1137" DrawAspect="Content" ObjectID="_1739715427" r:id="rId218"/>
        </w:object>
      </w:r>
      <w:r w:rsidR="00CD1D1A">
        <w:rPr>
          <w:rFonts w:ascii="Times New Roman" w:hAnsi="Times New Roman"/>
          <w:sz w:val="28"/>
          <w:szCs w:val="28"/>
        </w:rPr>
        <w:t xml:space="preserve"> </w:t>
      </w:r>
      <w:r w:rsidR="00CD1D1A" w:rsidRPr="00CD1D1A">
        <w:rPr>
          <w:rFonts w:ascii="Times New Roman" w:hAnsi="Times New Roman"/>
          <w:sz w:val="28"/>
          <w:szCs w:val="28"/>
        </w:rPr>
        <w:t>grid (</w:t>
      </w:r>
      <w:r w:rsidR="00CD1D1A">
        <w:rPr>
          <w:rFonts w:ascii="Times New Roman" w:hAnsi="Times New Roman" w:hint="eastAsia"/>
          <w:sz w:val="28"/>
          <w:szCs w:val="28"/>
        </w:rPr>
        <w:t>where</w:t>
      </w:r>
      <w:r w:rsidR="00CD1D1A">
        <w:rPr>
          <w:rFonts w:ascii="Times New Roman" w:hAnsi="Times New Roman"/>
          <w:sz w:val="28"/>
          <w:szCs w:val="28"/>
        </w:rPr>
        <w:t xml:space="preserve"> </w:t>
      </w:r>
      <w:r w:rsidR="00CD1D1A" w:rsidRPr="00CD1D1A">
        <w:rPr>
          <w:rFonts w:ascii="Times New Roman" w:hAnsi="Times New Roman"/>
          <w:sz w:val="28"/>
          <w:szCs w:val="28"/>
        </w:rPr>
        <w:t xml:space="preserve">each grid is a </w:t>
      </w:r>
      <w:r w:rsidR="00CD1D1A" w:rsidRPr="00CD1D1A">
        <w:rPr>
          <w:rFonts w:ascii="Times New Roman" w:hAnsi="Times New Roman"/>
          <w:position w:val="-4"/>
          <w:sz w:val="28"/>
          <w:szCs w:val="28"/>
        </w:rPr>
        <w:object w:dxaOrig="480" w:dyaOrig="279" w14:anchorId="14F3E0E3">
          <v:shape id="_x0000_i1138" type="#_x0000_t75" style="width:24pt;height:14pt" o:ole="">
            <v:imagedata r:id="rId219" o:title=""/>
          </v:shape>
          <o:OLEObject Type="Embed" ProgID="Equation.DSMT4" ShapeID="_x0000_i1138" DrawAspect="Content" ObjectID="_1739715428" r:id="rId220"/>
        </w:object>
      </w:r>
      <w:r w:rsidR="00CD1D1A">
        <w:rPr>
          <w:rFonts w:ascii="Times New Roman" w:hAnsi="Times New Roman"/>
          <w:sz w:val="28"/>
          <w:szCs w:val="28"/>
        </w:rPr>
        <w:t xml:space="preserve"> </w:t>
      </w:r>
      <w:r w:rsidR="00CD1D1A" w:rsidRPr="00CD1D1A">
        <w:rPr>
          <w:rFonts w:ascii="Times New Roman" w:hAnsi="Times New Roman"/>
          <w:sz w:val="28"/>
          <w:szCs w:val="28"/>
        </w:rPr>
        <w:t>square)</w:t>
      </w:r>
      <w:r>
        <w:rPr>
          <w:rFonts w:ascii="Times New Roman" w:hAnsi="Times New Roman"/>
          <w:sz w:val="28"/>
          <w:szCs w:val="28"/>
        </w:rPr>
        <w:t xml:space="preserve"> such that each grid can have only 1 checker</w:t>
      </w:r>
      <w:r w:rsidR="00CD1D1A" w:rsidRPr="00CD1D1A">
        <w:rPr>
          <w:rFonts w:ascii="Times New Roman" w:hAnsi="Times New Roman"/>
          <w:sz w:val="28"/>
          <w:szCs w:val="28"/>
        </w:rPr>
        <w:t xml:space="preserve">. How many </w:t>
      </w:r>
      <w:r w:rsidR="00CE07DA">
        <w:rPr>
          <w:rFonts w:ascii="Times New Roman" w:hAnsi="Times New Roman"/>
          <w:sz w:val="28"/>
          <w:szCs w:val="28"/>
        </w:rPr>
        <w:t xml:space="preserve">ways of arranging these two identical checkers in the </w:t>
      </w:r>
      <w:r w:rsidR="00CE07DA" w:rsidRPr="00CD1D1A">
        <w:rPr>
          <w:rFonts w:ascii="Times New Roman" w:hAnsi="Times New Roman"/>
          <w:position w:val="-6"/>
          <w:sz w:val="28"/>
          <w:szCs w:val="28"/>
        </w:rPr>
        <w:object w:dxaOrig="540" w:dyaOrig="300" w14:anchorId="6B07146B">
          <v:shape id="_x0000_i1139" type="#_x0000_t75" style="width:27pt;height:15pt" o:ole="">
            <v:imagedata r:id="rId217" o:title=""/>
          </v:shape>
          <o:OLEObject Type="Embed" ProgID="Equation.DSMT4" ShapeID="_x0000_i1139" DrawAspect="Content" ObjectID="_1739715429" r:id="rId221"/>
        </w:object>
      </w:r>
      <w:r w:rsidR="00CE07DA">
        <w:rPr>
          <w:rFonts w:ascii="Times New Roman" w:hAnsi="Times New Roman"/>
          <w:sz w:val="28"/>
          <w:szCs w:val="28"/>
        </w:rPr>
        <w:t xml:space="preserve"> </w:t>
      </w:r>
      <w:r w:rsidR="00CE07DA" w:rsidRPr="00CD1D1A">
        <w:rPr>
          <w:rFonts w:ascii="Times New Roman" w:hAnsi="Times New Roman"/>
          <w:sz w:val="28"/>
          <w:szCs w:val="28"/>
        </w:rPr>
        <w:t>grid</w:t>
      </w:r>
      <w:r w:rsidR="00CE07DA">
        <w:rPr>
          <w:rFonts w:ascii="Times New Roman" w:hAnsi="Times New Roman"/>
          <w:sz w:val="28"/>
          <w:szCs w:val="28"/>
        </w:rPr>
        <w:t xml:space="preserve">? </w:t>
      </w:r>
      <w:r w:rsidR="00CD1D1A" w:rsidRPr="00CD1D1A">
        <w:rPr>
          <w:rFonts w:ascii="Times New Roman" w:hAnsi="Times New Roman"/>
          <w:sz w:val="28"/>
          <w:szCs w:val="28"/>
        </w:rPr>
        <w:t xml:space="preserve"> (Note: </w:t>
      </w:r>
      <w:r w:rsidR="00CE07D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CE07DA">
        <w:rPr>
          <w:rFonts w:ascii="Times New Roman" w:hAnsi="Times New Roman"/>
          <w:sz w:val="28"/>
          <w:szCs w:val="28"/>
        </w:rPr>
        <w:t>If  two</w:t>
      </w:r>
      <w:proofErr w:type="gramEnd"/>
      <w:r w:rsidR="00CE07DA">
        <w:rPr>
          <w:rFonts w:ascii="Times New Roman" w:hAnsi="Times New Roman"/>
          <w:sz w:val="28"/>
          <w:szCs w:val="28"/>
        </w:rPr>
        <w:t xml:space="preserve"> arrangement can </w:t>
      </w:r>
      <w:r w:rsidR="00CD1D1A" w:rsidRPr="00CD1D1A">
        <w:rPr>
          <w:rFonts w:ascii="Times New Roman" w:hAnsi="Times New Roman"/>
          <w:sz w:val="28"/>
          <w:szCs w:val="28"/>
        </w:rPr>
        <w:t xml:space="preserve">coincide </w:t>
      </w:r>
      <w:r w:rsidR="00CE07DA">
        <w:rPr>
          <w:rFonts w:ascii="Times New Roman" w:hAnsi="Times New Roman"/>
          <w:sz w:val="28"/>
          <w:szCs w:val="28"/>
        </w:rPr>
        <w:t xml:space="preserve">when doing </w:t>
      </w:r>
      <w:r w:rsidR="00CD1D1A" w:rsidRPr="00CD1D1A">
        <w:rPr>
          <w:rFonts w:ascii="Times New Roman" w:hAnsi="Times New Roman"/>
          <w:sz w:val="28"/>
          <w:szCs w:val="28"/>
        </w:rPr>
        <w:t xml:space="preserve">by rotation, </w:t>
      </w:r>
      <w:r w:rsidR="00CE07DA">
        <w:rPr>
          <w:rFonts w:ascii="Times New Roman" w:hAnsi="Times New Roman"/>
          <w:sz w:val="28"/>
          <w:szCs w:val="28"/>
        </w:rPr>
        <w:t>then they will be consider as only one arrangement</w:t>
      </w:r>
      <w:r w:rsidR="00CD1D1A" w:rsidRPr="00CD1D1A">
        <w:rPr>
          <w:rFonts w:ascii="Times New Roman" w:hAnsi="Times New Roman"/>
          <w:sz w:val="28"/>
          <w:szCs w:val="28"/>
        </w:rPr>
        <w:t>)</w:t>
      </w:r>
    </w:p>
    <w:p w14:paraId="5C42D0FC" w14:textId="77777777" w:rsidR="00EB26EA" w:rsidRPr="00EB26EA" w:rsidRDefault="00EB26EA" w:rsidP="00EB26EA">
      <w:pPr>
        <w:tabs>
          <w:tab w:val="left" w:pos="2880"/>
        </w:tabs>
        <w:jc w:val="both"/>
        <w:rPr>
          <w:rFonts w:ascii="Times New Roman" w:hAnsi="Times New Roman"/>
          <w:color w:val="FF0000"/>
          <w:sz w:val="28"/>
          <w:szCs w:val="28"/>
        </w:rPr>
      </w:pPr>
      <w:r w:rsidRPr="00EB26EA">
        <w:rPr>
          <w:rFonts w:ascii="Times New Roman" w:hAnsi="Times New Roman" w:hint="eastAsia"/>
          <w:color w:val="FF0000"/>
          <w:sz w:val="28"/>
          <w:szCs w:val="28"/>
        </w:rPr>
        <w:t>P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lace two identical checkers in a </w:t>
      </w:r>
      <w:r w:rsidRPr="00EB26EA">
        <w:rPr>
          <w:rFonts w:ascii="Times New Roman" w:hAnsi="Times New Roman"/>
          <w:color w:val="FF0000"/>
          <w:position w:val="-6"/>
          <w:sz w:val="28"/>
          <w:szCs w:val="28"/>
        </w:rPr>
        <w:object w:dxaOrig="540" w:dyaOrig="300" w14:anchorId="09A7304E">
          <v:shape id="_x0000_i1140" type="#_x0000_t75" style="width:27pt;height:15pt" o:ole="">
            <v:imagedata r:id="rId217" o:title=""/>
          </v:shape>
          <o:OLEObject Type="Embed" ProgID="Equation.DSMT4" ShapeID="_x0000_i1140" DrawAspect="Content" ObjectID="_1739715430" r:id="rId222"/>
        </w:objec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grid (</w:t>
      </w:r>
      <w:r w:rsidRPr="00EB26EA">
        <w:rPr>
          <w:rFonts w:ascii="Times New Roman" w:hAnsi="Times New Roman" w:hint="eastAsia"/>
          <w:color w:val="FF0000"/>
          <w:sz w:val="28"/>
          <w:szCs w:val="28"/>
        </w:rPr>
        <w:t>where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each grid is a </w:t>
      </w:r>
      <w:r w:rsidRPr="00EB26EA">
        <w:rPr>
          <w:rFonts w:ascii="Times New Roman" w:hAnsi="Times New Roman"/>
          <w:color w:val="FF0000"/>
          <w:position w:val="-4"/>
          <w:sz w:val="28"/>
          <w:szCs w:val="28"/>
        </w:rPr>
        <w:object w:dxaOrig="480" w:dyaOrig="279" w14:anchorId="6DF4D54F">
          <v:shape id="_x0000_i1141" type="#_x0000_t75" style="width:24pt;height:14pt" o:ole="">
            <v:imagedata r:id="rId219" o:title=""/>
          </v:shape>
          <o:OLEObject Type="Embed" ProgID="Equation.DSMT4" ShapeID="_x0000_i1141" DrawAspect="Content" ObjectID="_1739715431" r:id="rId223"/>
        </w:objec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square) such that each grid can have only 1 checker. How many </w:t>
      </w:r>
      <w:r>
        <w:rPr>
          <w:rFonts w:ascii="Times New Roman" w:hAnsi="Times New Roman"/>
          <w:color w:val="FF0000"/>
          <w:sz w:val="28"/>
          <w:szCs w:val="28"/>
        </w:rPr>
        <w:t xml:space="preserve">ways can these 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two identical checkers in the </w:t>
      </w:r>
      <w:r w:rsidRPr="00EB26EA">
        <w:rPr>
          <w:rFonts w:ascii="Times New Roman" w:hAnsi="Times New Roman"/>
          <w:color w:val="FF0000"/>
          <w:position w:val="-6"/>
          <w:sz w:val="28"/>
          <w:szCs w:val="28"/>
        </w:rPr>
        <w:object w:dxaOrig="540" w:dyaOrig="300" w14:anchorId="64A821A5">
          <v:shape id="_x0000_i1142" type="#_x0000_t75" style="width:27pt;height:15pt" o:ole="">
            <v:imagedata r:id="rId217" o:title=""/>
          </v:shape>
          <o:OLEObject Type="Embed" ProgID="Equation.DSMT4" ShapeID="_x0000_i1142" DrawAspect="Content" ObjectID="_1739715432" r:id="rId224"/>
        </w:objec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grid</w:t>
      </w:r>
      <w:r>
        <w:rPr>
          <w:rFonts w:ascii="Times New Roman" w:hAnsi="Times New Roman"/>
          <w:color w:val="FF0000"/>
          <w:sz w:val="28"/>
          <w:szCs w:val="28"/>
        </w:rPr>
        <w:t xml:space="preserve"> be arranged</w:t>
      </w:r>
      <w:r w:rsidRPr="00EB26EA">
        <w:rPr>
          <w:rFonts w:ascii="Times New Roman" w:hAnsi="Times New Roman"/>
          <w:color w:val="FF0000"/>
          <w:sz w:val="28"/>
          <w:szCs w:val="28"/>
        </w:rPr>
        <w:t>?  (Note:  If two</w:t>
      </w:r>
      <w:r>
        <w:rPr>
          <w:rFonts w:ascii="Times New Roman" w:hAnsi="Times New Roman"/>
          <w:color w:val="FF0000"/>
          <w:sz w:val="28"/>
          <w:szCs w:val="28"/>
        </w:rPr>
        <w:t xml:space="preserve"> arrangements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coincide </w:t>
      </w:r>
      <w:r>
        <w:rPr>
          <w:rFonts w:ascii="Times New Roman" w:hAnsi="Times New Roman"/>
          <w:color w:val="FF0000"/>
          <w:sz w:val="28"/>
          <w:szCs w:val="28"/>
        </w:rPr>
        <w:t>when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color w:val="FF0000"/>
          <w:sz w:val="28"/>
          <w:szCs w:val="28"/>
        </w:rPr>
        <w:t>they are rotated</w:t>
      </w:r>
      <w:r w:rsidRPr="00EB26EA">
        <w:rPr>
          <w:rFonts w:ascii="Times New Roman" w:hAnsi="Times New Roman"/>
          <w:color w:val="FF0000"/>
          <w:sz w:val="28"/>
          <w:szCs w:val="28"/>
        </w:rPr>
        <w:t>, then they will be consider</w:t>
      </w:r>
      <w:r>
        <w:rPr>
          <w:rFonts w:ascii="Times New Roman" w:hAnsi="Times New Roman"/>
          <w:color w:val="FF0000"/>
          <w:sz w:val="28"/>
          <w:szCs w:val="28"/>
        </w:rPr>
        <w:t>ed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as only one arrangement)</w:t>
      </w:r>
    </w:p>
    <w:p w14:paraId="0A584CC9" w14:textId="77777777" w:rsidR="00EB26EA" w:rsidRDefault="00EB26EA" w:rsidP="002E715F">
      <w:pPr>
        <w:tabs>
          <w:tab w:val="left" w:pos="2880"/>
        </w:tabs>
        <w:jc w:val="both"/>
        <w:rPr>
          <w:rFonts w:ascii="Times New Roman" w:hAnsi="Times New Roman"/>
          <w:sz w:val="28"/>
          <w:szCs w:val="28"/>
        </w:rPr>
      </w:pPr>
    </w:p>
    <w:p w14:paraId="78866A72" w14:textId="77777777" w:rsidR="00EB26EA" w:rsidRDefault="00EB26EA" w:rsidP="002E715F">
      <w:pPr>
        <w:tabs>
          <w:tab w:val="left" w:pos="2880"/>
        </w:tabs>
        <w:jc w:val="both"/>
        <w:rPr>
          <w:rFonts w:ascii="Times New Roman" w:hAnsi="Times New Roman"/>
          <w:sz w:val="28"/>
          <w:szCs w:val="28"/>
        </w:rPr>
      </w:pPr>
    </w:p>
    <w:p w14:paraId="57AE96CB" w14:textId="77777777" w:rsidR="00EB26EA" w:rsidRDefault="00EB26EA" w:rsidP="002E715F">
      <w:pPr>
        <w:tabs>
          <w:tab w:val="left" w:pos="2880"/>
        </w:tabs>
        <w:jc w:val="both"/>
        <w:rPr>
          <w:rFonts w:ascii="Times New Roman" w:hAnsi="Times New Roman"/>
          <w:sz w:val="28"/>
          <w:szCs w:val="28"/>
        </w:rPr>
      </w:pPr>
    </w:p>
    <w:p w14:paraId="5FDBBB7E" w14:textId="58D7AE65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1E40052D" wp14:editId="1B34EF94">
                <wp:simplePos x="0" y="0"/>
                <wp:positionH relativeFrom="column">
                  <wp:posOffset>2245995</wp:posOffset>
                </wp:positionH>
                <wp:positionV relativeFrom="paragraph">
                  <wp:posOffset>6985</wp:posOffset>
                </wp:positionV>
                <wp:extent cx="873760" cy="873760"/>
                <wp:effectExtent l="0" t="0" r="2540" b="254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3760" cy="873760"/>
                          <a:chOff x="2042" y="12457"/>
                          <a:chExt cx="2526" cy="2526"/>
                        </a:xfrm>
                      </wpg:grpSpPr>
                      <wps:wsp>
                        <wps:cNvPr id="56" name="Rectangle 277"/>
                        <wps:cNvSpPr>
                          <a:spLocks noChangeArrowheads="1"/>
                        </wps:cNvSpPr>
                        <wps:spPr bwMode="auto">
                          <a:xfrm>
                            <a:off x="2042" y="124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2884" y="124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3726" y="124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2042" y="132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2884" y="132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3726" y="132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283"/>
                        <wps:cNvSpPr>
                          <a:spLocks noChangeArrowheads="1"/>
                        </wps:cNvSpPr>
                        <wps:spPr bwMode="auto">
                          <a:xfrm>
                            <a:off x="2042" y="14141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284"/>
                        <wps:cNvSpPr>
                          <a:spLocks noChangeArrowheads="1"/>
                        </wps:cNvSpPr>
                        <wps:spPr bwMode="auto">
                          <a:xfrm>
                            <a:off x="2884" y="14141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3726" y="14141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3A9C40" id="Group 55" o:spid="_x0000_s1026" style="position:absolute;margin-left:176.85pt;margin-top:.55pt;width:68.8pt;height:68.8pt;z-index:251641344" coordorigin="2042,12457" coordsize="2526,2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">
                <v:rect id="Rectangle 277" o:spid="_x0000_s1027" style="position:absolute;left:2042;top:124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" strokeweight="1pt"/>
                <v:rect id="Rectangle 278" o:spid="_x0000_s1028" style="position:absolute;left:2884;top:124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" strokeweight="1pt"/>
                <v:rect id="Rectangle 279" o:spid="_x0000_s1029" style="position:absolute;left:3726;top:124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" strokeweight="1pt"/>
                <v:rect id="Rectangle 280" o:spid="_x0000_s1030" style="position:absolute;left:2042;top:132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" strokeweight="1pt"/>
                <v:rect id="Rectangle 281" o:spid="_x0000_s1031" style="position:absolute;left:2884;top:132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" strokeweight="1pt"/>
                <v:rect id="Rectangle 282" o:spid="_x0000_s1032" style="position:absolute;left:3726;top:132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" strokeweight="1pt"/>
                <v:rect id="Rectangle 283" o:spid="_x0000_s1033" style="position:absolute;left:2042;top:14141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" strokeweight="1pt"/>
                <v:rect id="Rectangle 284" o:spid="_x0000_s1034" style="position:absolute;left:2884;top:14141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" strokeweight="1pt"/>
                <v:rect id="Rectangle 285" o:spid="_x0000_s1035" style="position:absolute;left:3726;top:14141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" strokeweight="1pt"/>
              </v:group>
            </w:pict>
          </mc:Fallback>
        </mc:AlternateContent>
      </w:r>
    </w:p>
    <w:p w14:paraId="0BB4B122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DFC2F75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EB567A2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0557A4E" w14:textId="77777777" w:rsidR="00F56344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Solution: </w:t>
      </w:r>
      <w:r>
        <w:rPr>
          <w:rFonts w:ascii="Times New Roman" w:hAnsi="Times New Roman"/>
          <w:sz w:val="28"/>
        </w:rPr>
        <w:tab/>
      </w:r>
    </w:p>
    <w:p w14:paraId="7A41F4F9" w14:textId="77777777" w:rsidR="00DB4C33" w:rsidRDefault="00F56344" w:rsidP="00EB26EA">
      <w:pPr>
        <w:pStyle w:val="NoSpacing"/>
        <w:tabs>
          <w:tab w:val="left" w:pos="360"/>
        </w:tabs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Since we </w:t>
      </w:r>
      <w:r w:rsidRPr="00F56344">
        <w:rPr>
          <w:rFonts w:ascii="Times New Roman" w:hAnsi="Times New Roman"/>
          <w:sz w:val="28"/>
          <w:szCs w:val="28"/>
        </w:rPr>
        <w:t xml:space="preserve">can't quickly find the </w:t>
      </w:r>
      <w:r>
        <w:rPr>
          <w:rFonts w:ascii="Times New Roman" w:hAnsi="Times New Roman"/>
          <w:sz w:val="28"/>
          <w:szCs w:val="28"/>
        </w:rPr>
        <w:t>eas</w:t>
      </w:r>
      <w:r w:rsidR="00B06FFA">
        <w:rPr>
          <w:rFonts w:ascii="Times New Roman" w:hAnsi="Times New Roman"/>
          <w:sz w:val="28"/>
          <w:szCs w:val="28"/>
        </w:rPr>
        <w:t xml:space="preserve">iest </w:t>
      </w:r>
      <w:r w:rsidRPr="00F56344">
        <w:rPr>
          <w:rFonts w:ascii="Times New Roman" w:hAnsi="Times New Roman"/>
          <w:sz w:val="28"/>
          <w:szCs w:val="28"/>
        </w:rPr>
        <w:t>calculation method, we can enumerate it</w:t>
      </w:r>
      <w:r w:rsidR="00B06FFA">
        <w:rPr>
          <w:rFonts w:ascii="Times New Roman" w:hAnsi="Times New Roman"/>
          <w:sz w:val="28"/>
          <w:szCs w:val="28"/>
        </w:rPr>
        <w:t xml:space="preserve"> by pattern</w:t>
      </w:r>
      <w:r w:rsidR="00EB26EA">
        <w:rPr>
          <w:rFonts w:ascii="Times New Roman" w:hAnsi="Times New Roman"/>
          <w:sz w:val="28"/>
          <w:szCs w:val="28"/>
        </w:rPr>
        <w:t>. After</w:t>
      </w:r>
      <w:r w:rsidRPr="00F56344">
        <w:rPr>
          <w:rFonts w:ascii="Times New Roman" w:hAnsi="Times New Roman"/>
          <w:sz w:val="28"/>
          <w:szCs w:val="28"/>
        </w:rPr>
        <w:t xml:space="preserve"> put</w:t>
      </w:r>
      <w:r w:rsidR="00EB26EA">
        <w:rPr>
          <w:rFonts w:ascii="Times New Roman" w:hAnsi="Times New Roman"/>
          <w:sz w:val="28"/>
          <w:szCs w:val="28"/>
        </w:rPr>
        <w:t>ting</w:t>
      </w:r>
      <w:r w:rsidRPr="00F56344">
        <w:rPr>
          <w:rFonts w:ascii="Times New Roman" w:hAnsi="Times New Roman"/>
          <w:sz w:val="28"/>
          <w:szCs w:val="28"/>
        </w:rPr>
        <w:t xml:space="preserve"> two pieces</w:t>
      </w:r>
      <w:r w:rsidR="00B06FFA">
        <w:rPr>
          <w:rFonts w:ascii="Times New Roman" w:hAnsi="Times New Roman"/>
          <w:sz w:val="28"/>
          <w:szCs w:val="28"/>
        </w:rPr>
        <w:t xml:space="preserve"> of checkers</w:t>
      </w:r>
      <w:r w:rsidRPr="00F56344">
        <w:rPr>
          <w:rFonts w:ascii="Times New Roman" w:hAnsi="Times New Roman"/>
          <w:sz w:val="28"/>
          <w:szCs w:val="28"/>
        </w:rPr>
        <w:t xml:space="preserve">, the </w:t>
      </w:r>
      <w:r w:rsidR="00B06FFA">
        <w:rPr>
          <w:rFonts w:ascii="Times New Roman" w:hAnsi="Times New Roman"/>
          <w:sz w:val="28"/>
          <w:szCs w:val="28"/>
        </w:rPr>
        <w:t xml:space="preserve">rectangle </w:t>
      </w:r>
      <w:r w:rsidRPr="00F56344">
        <w:rPr>
          <w:rFonts w:ascii="Times New Roman" w:hAnsi="Times New Roman"/>
          <w:sz w:val="28"/>
          <w:szCs w:val="28"/>
        </w:rPr>
        <w:t xml:space="preserve">of the </w:t>
      </w:r>
      <w:r w:rsidR="00B06FFA">
        <w:rPr>
          <w:rFonts w:ascii="Times New Roman" w:hAnsi="Times New Roman"/>
          <w:sz w:val="28"/>
          <w:szCs w:val="28"/>
        </w:rPr>
        <w:t xml:space="preserve">two checkers </w:t>
      </w:r>
      <w:r w:rsidRPr="00F56344">
        <w:rPr>
          <w:rFonts w:ascii="Times New Roman" w:hAnsi="Times New Roman"/>
          <w:sz w:val="28"/>
          <w:szCs w:val="28"/>
        </w:rPr>
        <w:t>will be named. If there are several different rectangles, there will be several ways to put them. Then we classify the items according to the rectangular place of the pieces.</w:t>
      </w:r>
      <w:r w:rsidR="00DB4C33" w:rsidRPr="00F56344">
        <w:rPr>
          <w:rFonts w:ascii="Times New Roman" w:hAnsi="Times New Roman"/>
          <w:sz w:val="28"/>
          <w:lang w:val="en-PH"/>
        </w:rPr>
        <w:br/>
      </w:r>
      <w:r>
        <w:rPr>
          <w:rFonts w:ascii="Times New Roman" w:hAnsi="Times New Roman"/>
          <w:sz w:val="28"/>
          <w:lang w:val="en-PH"/>
        </w:rPr>
        <w:t>There are 3 different arrangements for 2 checkers occupied in a</w:t>
      </w:r>
      <w:r>
        <w:rPr>
          <w:rFonts w:ascii="Times New Roman" w:hAnsi="Times New Roman"/>
          <w:sz w:val="28"/>
        </w:rPr>
        <w:t xml:space="preserve"> </w:t>
      </w:r>
      <w:r w:rsidR="00DB4C33">
        <w:rPr>
          <w:rFonts w:ascii="Times New Roman" w:hAnsi="Times New Roman"/>
          <w:sz w:val="28"/>
        </w:rPr>
        <w:t>1 × 2</w:t>
      </w:r>
      <w:r>
        <w:rPr>
          <w:rFonts w:ascii="Times New Roman" w:hAnsi="Times New Roman"/>
          <w:sz w:val="28"/>
        </w:rPr>
        <w:t xml:space="preserve"> grid</w:t>
      </w:r>
      <w:r w:rsidR="00222CC6">
        <w:rPr>
          <w:rFonts w:ascii="Times New Roman" w:hAnsi="Times New Roman"/>
          <w:sz w:val="28"/>
        </w:rPr>
        <w:t>, this also include 2 × 1 grid, that is; commutative law!</w:t>
      </w:r>
    </w:p>
    <w:p w14:paraId="4F5FF136" w14:textId="49CD39CC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19135E06" wp14:editId="4066FB8D">
                <wp:simplePos x="0" y="0"/>
                <wp:positionH relativeFrom="column">
                  <wp:posOffset>3369945</wp:posOffset>
                </wp:positionH>
                <wp:positionV relativeFrom="paragraph">
                  <wp:posOffset>82550</wp:posOffset>
                </wp:positionV>
                <wp:extent cx="895985" cy="873125"/>
                <wp:effectExtent l="0" t="0" r="0" b="3175"/>
                <wp:wrapNone/>
                <wp:docPr id="216" name="Group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985" cy="873125"/>
                          <a:chOff x="8153" y="15125"/>
                          <a:chExt cx="2592" cy="2526"/>
                        </a:xfrm>
                      </wpg:grpSpPr>
                      <wps:wsp>
                        <wps:cNvPr id="217" name="Rectangle 315"/>
                        <wps:cNvSpPr>
                          <a:spLocks noChangeArrowheads="1"/>
                        </wps:cNvSpPr>
                        <wps:spPr bwMode="auto">
                          <a:xfrm flipH="1">
                            <a:off x="9903" y="15125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Rectangle 316"/>
                        <wps:cNvSpPr>
                          <a:spLocks noChangeArrowheads="1"/>
                        </wps:cNvSpPr>
                        <wps:spPr bwMode="auto">
                          <a:xfrm flipH="1">
                            <a:off x="9061" y="15125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Rectangle 317"/>
                        <wps:cNvSpPr>
                          <a:spLocks noChangeArrowheads="1"/>
                        </wps:cNvSpPr>
                        <wps:spPr bwMode="auto">
                          <a:xfrm flipH="1">
                            <a:off x="8219" y="15125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Rectangle 318"/>
                        <wps:cNvSpPr>
                          <a:spLocks noChangeArrowheads="1"/>
                        </wps:cNvSpPr>
                        <wps:spPr bwMode="auto">
                          <a:xfrm flipH="1">
                            <a:off x="9903" y="1596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Rectangle 319"/>
                        <wps:cNvSpPr>
                          <a:spLocks noChangeArrowheads="1"/>
                        </wps:cNvSpPr>
                        <wps:spPr bwMode="auto">
                          <a:xfrm flipH="1">
                            <a:off x="9061" y="1596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2" name="Rectangle 320"/>
                        <wps:cNvSpPr>
                          <a:spLocks noChangeArrowheads="1"/>
                        </wps:cNvSpPr>
                        <wps:spPr bwMode="auto">
                          <a:xfrm flipH="1">
                            <a:off x="8219" y="1596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3" name="Rectangle 321"/>
                        <wps:cNvSpPr>
                          <a:spLocks noChangeArrowheads="1"/>
                        </wps:cNvSpPr>
                        <wps:spPr bwMode="auto">
                          <a:xfrm flipH="1">
                            <a:off x="9903" y="1680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322"/>
                        <wps:cNvSpPr>
                          <a:spLocks noChangeArrowheads="1"/>
                        </wps:cNvSpPr>
                        <wps:spPr bwMode="auto">
                          <a:xfrm flipH="1">
                            <a:off x="9061" y="1680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Rectangle 323"/>
                        <wps:cNvSpPr>
                          <a:spLocks noChangeArrowheads="1"/>
                        </wps:cNvSpPr>
                        <wps:spPr bwMode="auto">
                          <a:xfrm flipH="1">
                            <a:off x="8219" y="1680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6" name="Oval 324"/>
                        <wps:cNvSpPr>
                          <a:spLocks noChangeArrowheads="1"/>
                        </wps:cNvSpPr>
                        <wps:spPr bwMode="auto">
                          <a:xfrm flipH="1">
                            <a:off x="9842" y="15901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7" name="Oval 325"/>
                        <wps:cNvSpPr>
                          <a:spLocks noChangeArrowheads="1"/>
                        </wps:cNvSpPr>
                        <wps:spPr bwMode="auto">
                          <a:xfrm flipH="1">
                            <a:off x="8153" y="15901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8" name="Oval 326"/>
                        <wps:cNvSpPr>
                          <a:spLocks noChangeArrowheads="1"/>
                        </wps:cNvSpPr>
                        <wps:spPr bwMode="auto">
                          <a:xfrm flipH="1">
                            <a:off x="9842" y="16758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Oval 327"/>
                        <wps:cNvSpPr>
                          <a:spLocks noChangeArrowheads="1"/>
                        </wps:cNvSpPr>
                        <wps:spPr bwMode="auto">
                          <a:xfrm flipH="1">
                            <a:off x="8153" y="16758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09DCDA" id="Group 216" o:spid="_x0000_s1026" style="position:absolute;margin-left:265.35pt;margin-top:6.5pt;width:70.55pt;height:68.75pt;z-index:251644416" coordorigin="8153,15125" coordsize="2592,2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">
                <v:rect id="Rectangle 315" o:spid="_x0000_s1027" style="position:absolute;left:9903;top:1512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" filled="f" fillcolor="#a5a5a5" strokeweight="1pt"/>
                <v:rect id="Rectangle 316" o:spid="_x0000_s1028" style="position:absolute;left:9061;top:1512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" filled="f" fillcolor="#a5a5a5" strokeweight="1pt"/>
                <v:rect id="Rectangle 317" o:spid="_x0000_s1029" style="position:absolute;left:8219;top:1512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" strokeweight="1pt"/>
                <v:rect id="Rectangle 318" o:spid="_x0000_s1030" style="position:absolute;left:9903;top:1596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" strokeweight="1pt"/>
                <v:rect id="Rectangle 319" o:spid="_x0000_s1031" style="position:absolute;left:9061;top:1596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" fillcolor="#a5a5a5" strokeweight="1pt"/>
                <v:rect id="Rectangle 320" o:spid="_x0000_s1032" style="position:absolute;left:8219;top:1596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" fillcolor="#a5a5a5" strokeweight="1pt"/>
                <v:rect id="Rectangle 321" o:spid="_x0000_s1033" style="position:absolute;left:9903;top:1680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" strokeweight="1pt"/>
                <v:rect id="Rectangle 322" o:spid="_x0000_s1034" style="position:absolute;left:9061;top:1680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" strokeweight="1pt"/>
                <v:rect id="Rectangle 323" o:spid="_x0000_s1035" style="position:absolute;left:8219;top:1680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" strokeweight="1pt"/>
                <v:oval id="Oval 324" o:spid="_x0000_s1036" style="position:absolute;left:9842;top:15901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" strokeweight="1pt"/>
                <v:oval id="Oval 325" o:spid="_x0000_s1037" style="position:absolute;left:8153;top:15901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" strokeweight="1pt"/>
                <v:oval id="Oval 326" o:spid="_x0000_s1038" style="position:absolute;left:9842;top:16758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" strokeweight="1pt"/>
                <v:oval id="Oval 327" o:spid="_x0000_s1039" style="position:absolute;left:8153;top:16758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170ADB62" wp14:editId="0A7FECE1">
                <wp:simplePos x="0" y="0"/>
                <wp:positionH relativeFrom="column">
                  <wp:posOffset>1936750</wp:posOffset>
                </wp:positionH>
                <wp:positionV relativeFrom="paragraph">
                  <wp:posOffset>57150</wp:posOffset>
                </wp:positionV>
                <wp:extent cx="895350" cy="895350"/>
                <wp:effectExtent l="0" t="0" r="0" b="0"/>
                <wp:wrapNone/>
                <wp:docPr id="230" name="Group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895350" cy="895350"/>
                          <a:chOff x="1979" y="14875"/>
                          <a:chExt cx="2589" cy="2589"/>
                        </a:xfrm>
                      </wpg:grpSpPr>
                      <wps:wsp>
                        <wps:cNvPr id="231" name="Rectangle 301"/>
                        <wps:cNvSpPr>
                          <a:spLocks noChangeArrowheads="1"/>
                        </wps:cNvSpPr>
                        <wps:spPr bwMode="auto">
                          <a:xfrm>
                            <a:off x="2042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Rectangle 302"/>
                        <wps:cNvSpPr>
                          <a:spLocks noChangeArrowheads="1"/>
                        </wps:cNvSpPr>
                        <wps:spPr bwMode="auto">
                          <a:xfrm>
                            <a:off x="2884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Rectangle 303"/>
                        <wps:cNvSpPr>
                          <a:spLocks noChangeArrowheads="1"/>
                        </wps:cNvSpPr>
                        <wps:spPr bwMode="auto">
                          <a:xfrm>
                            <a:off x="3726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Rectangle 304"/>
                        <wps:cNvSpPr>
                          <a:spLocks noChangeArrowheads="1"/>
                        </wps:cNvSpPr>
                        <wps:spPr bwMode="auto">
                          <a:xfrm>
                            <a:off x="2042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Rectangle 305"/>
                        <wps:cNvSpPr>
                          <a:spLocks noChangeArrowheads="1"/>
                        </wps:cNvSpPr>
                        <wps:spPr bwMode="auto">
                          <a:xfrm>
                            <a:off x="2884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Rectangle 306"/>
                        <wps:cNvSpPr>
                          <a:spLocks noChangeArrowheads="1"/>
                        </wps:cNvSpPr>
                        <wps:spPr bwMode="auto">
                          <a:xfrm>
                            <a:off x="3726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Rectangle 307"/>
                        <wps:cNvSpPr>
                          <a:spLocks noChangeArrowheads="1"/>
                        </wps:cNvSpPr>
                        <wps:spPr bwMode="auto">
                          <a:xfrm>
                            <a:off x="2042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Rectangle 308"/>
                        <wps:cNvSpPr>
                          <a:spLocks noChangeArrowheads="1"/>
                        </wps:cNvSpPr>
                        <wps:spPr bwMode="auto">
                          <a:xfrm>
                            <a:off x="2884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Rectangle 309"/>
                        <wps:cNvSpPr>
                          <a:spLocks noChangeArrowheads="1"/>
                        </wps:cNvSpPr>
                        <wps:spPr bwMode="auto">
                          <a:xfrm>
                            <a:off x="3726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Oval 310"/>
                        <wps:cNvSpPr>
                          <a:spLocks noChangeArrowheads="1"/>
                        </wps:cNvSpPr>
                        <wps:spPr bwMode="auto">
                          <a:xfrm>
                            <a:off x="1979" y="1487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Oval 311"/>
                        <wps:cNvSpPr>
                          <a:spLocks noChangeArrowheads="1"/>
                        </wps:cNvSpPr>
                        <wps:spPr bwMode="auto">
                          <a:xfrm>
                            <a:off x="3668" y="1487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Oval 312"/>
                        <wps:cNvSpPr>
                          <a:spLocks noChangeArrowheads="1"/>
                        </wps:cNvSpPr>
                        <wps:spPr bwMode="auto">
                          <a:xfrm>
                            <a:off x="1979" y="1573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Oval 313"/>
                        <wps:cNvSpPr>
                          <a:spLocks noChangeArrowheads="1"/>
                        </wps:cNvSpPr>
                        <wps:spPr bwMode="auto">
                          <a:xfrm>
                            <a:off x="3668" y="1573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709BD4" id="Group 230" o:spid="_x0000_s1026" style="position:absolute;margin-left:152.5pt;margin-top:4.5pt;width:70.5pt;height:70.5pt;flip:x;z-index:251643392" coordorigin="1979,14875" coordsize="2589,2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">
                <v:rect id="Rectangle 301" o:spid="_x0000_s1027" style="position:absolute;left:2042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" fillcolor="#a5a5a5" strokeweight="1pt"/>
                <v:rect id="Rectangle 302" o:spid="_x0000_s1028" style="position:absolute;left:2884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" fillcolor="#a5a5a5" strokeweight="1pt"/>
                <v:rect id="Rectangle 303" o:spid="_x0000_s1029" style="position:absolute;left:3726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" strokeweight="1pt"/>
                <v:rect id="Rectangle 304" o:spid="_x0000_s1030" style="position:absolute;left:2042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" strokeweight="1pt"/>
                <v:rect id="Rectangle 305" o:spid="_x0000_s1031" style="position:absolute;left:2884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" strokeweight="1pt"/>
                <v:rect id="Rectangle 306" o:spid="_x0000_s1032" style="position:absolute;left:3726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" strokeweight="1pt"/>
                <v:rect id="Rectangle 307" o:spid="_x0000_s1033" style="position:absolute;left:2042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" strokeweight="1pt"/>
                <v:rect id="Rectangle 308" o:spid="_x0000_s1034" style="position:absolute;left:2884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" strokeweight="1pt"/>
                <v:rect id="Rectangle 309" o:spid="_x0000_s1035" style="position:absolute;left:3726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" strokeweight="1pt"/>
                <v:oval id="Oval 310" o:spid="_x0000_s1036" style="position:absolute;left:1979;top:1487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" strokeweight="1pt"/>
                <v:oval id="Oval 311" o:spid="_x0000_s1037" style="position:absolute;left:3668;top:1487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" strokeweight="1pt"/>
                <v:oval id="Oval 312" o:spid="_x0000_s1038" style="position:absolute;left:1979;top:1573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" strokeweight="1pt"/>
                <v:oval id="Oval 313" o:spid="_x0000_s1039" style="position:absolute;left:3668;top:1573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168EF1DB" wp14:editId="4510ECF2">
                <wp:simplePos x="0" y="0"/>
                <wp:positionH relativeFrom="column">
                  <wp:posOffset>485140</wp:posOffset>
                </wp:positionH>
                <wp:positionV relativeFrom="paragraph">
                  <wp:posOffset>43815</wp:posOffset>
                </wp:positionV>
                <wp:extent cx="895350" cy="895350"/>
                <wp:effectExtent l="0" t="0" r="0" b="0"/>
                <wp:wrapNone/>
                <wp:docPr id="202" name="Group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895350"/>
                          <a:chOff x="1979" y="14875"/>
                          <a:chExt cx="2589" cy="2589"/>
                        </a:xfrm>
                      </wpg:grpSpPr>
                      <wps:wsp>
                        <wps:cNvPr id="203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2042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2884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3726" y="1493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6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2042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2884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3726" y="1578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2042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0" name="Rectangle 294"/>
                        <wps:cNvSpPr>
                          <a:spLocks noChangeArrowheads="1"/>
                        </wps:cNvSpPr>
                        <wps:spPr bwMode="auto">
                          <a:xfrm>
                            <a:off x="2884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Rectangle 295"/>
                        <wps:cNvSpPr>
                          <a:spLocks noChangeArrowheads="1"/>
                        </wps:cNvSpPr>
                        <wps:spPr bwMode="auto">
                          <a:xfrm>
                            <a:off x="3726" y="1662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Oval 296"/>
                        <wps:cNvSpPr>
                          <a:spLocks noChangeArrowheads="1"/>
                        </wps:cNvSpPr>
                        <wps:spPr bwMode="auto">
                          <a:xfrm>
                            <a:off x="1979" y="1487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Oval 297"/>
                        <wps:cNvSpPr>
                          <a:spLocks noChangeArrowheads="1"/>
                        </wps:cNvSpPr>
                        <wps:spPr bwMode="auto">
                          <a:xfrm>
                            <a:off x="3668" y="1487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Oval 298"/>
                        <wps:cNvSpPr>
                          <a:spLocks noChangeArrowheads="1"/>
                        </wps:cNvSpPr>
                        <wps:spPr bwMode="auto">
                          <a:xfrm>
                            <a:off x="1979" y="1573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Oval 299"/>
                        <wps:cNvSpPr>
                          <a:spLocks noChangeArrowheads="1"/>
                        </wps:cNvSpPr>
                        <wps:spPr bwMode="auto">
                          <a:xfrm>
                            <a:off x="3668" y="1573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ABD220" id="Group 202" o:spid="_x0000_s1026" style="position:absolute;margin-left:38.2pt;margin-top:3.45pt;width:70.5pt;height:70.5pt;z-index:251642368" coordorigin="1979,14875" coordsize="2589,2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">
                <v:rect id="Rectangle 287" o:spid="_x0000_s1027" style="position:absolute;left:2042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" fillcolor="#a5a5a5" strokeweight="1pt"/>
                <v:rect id="Rectangle 288" o:spid="_x0000_s1028" style="position:absolute;left:2884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" fillcolor="#a5a5a5" strokeweight="1pt"/>
                <v:rect id="Rectangle 289" o:spid="_x0000_s1029" style="position:absolute;left:3726;top:1493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" strokeweight="1pt"/>
                <v:rect id="Rectangle 290" o:spid="_x0000_s1030" style="position:absolute;left:2042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" strokeweight="1pt"/>
                <v:rect id="Rectangle 291" o:spid="_x0000_s1031" style="position:absolute;left:2884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" strokeweight="1pt"/>
                <v:rect id="Rectangle 292" o:spid="_x0000_s1032" style="position:absolute;left:3726;top:1578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" strokeweight="1pt"/>
                <v:rect id="Rectangle 293" o:spid="_x0000_s1033" style="position:absolute;left:2042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" strokeweight="1pt"/>
                <v:rect id="Rectangle 294" o:spid="_x0000_s1034" style="position:absolute;left:2884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" strokeweight="1pt"/>
                <v:rect id="Rectangle 295" o:spid="_x0000_s1035" style="position:absolute;left:3726;top:1662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" strokeweight="1pt"/>
                <v:oval id="Oval 296" o:spid="_x0000_s1036" style="position:absolute;left:1979;top:1487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" strokeweight="1pt"/>
                <v:oval id="Oval 297" o:spid="_x0000_s1037" style="position:absolute;left:3668;top:1487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" strokeweight="1pt"/>
                <v:oval id="Oval 298" o:spid="_x0000_s1038" style="position:absolute;left:1979;top:1573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" strokeweight="1pt"/>
                <v:oval id="Oval 299" o:spid="_x0000_s1039" style="position:absolute;left:3668;top:1573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" strokeweight="1pt"/>
              </v:group>
            </w:pict>
          </mc:Fallback>
        </mc:AlternateContent>
      </w:r>
    </w:p>
    <w:p w14:paraId="2EB58F17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63F4378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40C0B77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D20A8E7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8FC6323" w14:textId="77777777" w:rsidR="00DB4C33" w:rsidRDefault="00F5634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PH"/>
        </w:rPr>
        <w:t>There are 2 different arrangements for 2 checkers occupied in a</w:t>
      </w:r>
      <w:r>
        <w:rPr>
          <w:rFonts w:ascii="Times New Roman" w:hAnsi="Times New Roman"/>
          <w:sz w:val="28"/>
        </w:rPr>
        <w:t xml:space="preserve"> </w:t>
      </w:r>
      <w:r w:rsidR="00DB4C33">
        <w:rPr>
          <w:rFonts w:ascii="Times New Roman" w:hAnsi="Times New Roman"/>
          <w:sz w:val="28"/>
        </w:rPr>
        <w:t>1 × 3</w:t>
      </w:r>
      <w:r>
        <w:rPr>
          <w:rFonts w:ascii="Times New Roman" w:hAnsi="Times New Roman"/>
          <w:sz w:val="28"/>
        </w:rPr>
        <w:t xml:space="preserve"> grid.</w:t>
      </w:r>
    </w:p>
    <w:p w14:paraId="5573F88D" w14:textId="31332B36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04E11B54" wp14:editId="2C1EB5DA">
                <wp:simplePos x="0" y="0"/>
                <wp:positionH relativeFrom="column">
                  <wp:posOffset>1928495</wp:posOffset>
                </wp:positionH>
                <wp:positionV relativeFrom="paragraph">
                  <wp:posOffset>65405</wp:posOffset>
                </wp:positionV>
                <wp:extent cx="919480" cy="895350"/>
                <wp:effectExtent l="0" t="0" r="0" b="0"/>
                <wp:wrapNone/>
                <wp:docPr id="166" name="Group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9480" cy="895350"/>
                          <a:chOff x="4800" y="852"/>
                          <a:chExt cx="2658" cy="2589"/>
                        </a:xfrm>
                      </wpg:grpSpPr>
                      <wps:wsp>
                        <wps:cNvPr id="167" name="Rectangle 347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915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Rectangle 348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915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Rectangle 349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915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" name="Rectangle 350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" name="Rectangle 351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Rectangle 352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Rectangle 353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Rectangle 354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Rectangle 355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Oval 356"/>
                        <wps:cNvSpPr>
                          <a:spLocks noChangeArrowheads="1"/>
                        </wps:cNvSpPr>
                        <wps:spPr bwMode="auto">
                          <a:xfrm flipH="1">
                            <a:off x="7347" y="85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Oval 357"/>
                        <wps:cNvSpPr>
                          <a:spLocks noChangeArrowheads="1"/>
                        </wps:cNvSpPr>
                        <wps:spPr bwMode="auto">
                          <a:xfrm flipH="1">
                            <a:off x="5658" y="85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Oval 358"/>
                        <wps:cNvSpPr>
                          <a:spLocks noChangeArrowheads="1"/>
                        </wps:cNvSpPr>
                        <wps:spPr bwMode="auto">
                          <a:xfrm flipH="1">
                            <a:off x="7347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Oval 359"/>
                        <wps:cNvSpPr>
                          <a:spLocks noChangeArrowheads="1"/>
                        </wps:cNvSpPr>
                        <wps:spPr bwMode="auto">
                          <a:xfrm flipH="1">
                            <a:off x="5658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Oval 360"/>
                        <wps:cNvSpPr>
                          <a:spLocks noChangeArrowheads="1"/>
                        </wps:cNvSpPr>
                        <wps:spPr bwMode="auto">
                          <a:xfrm flipH="1">
                            <a:off x="6489" y="85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Oval 361"/>
                        <wps:cNvSpPr>
                          <a:spLocks noChangeArrowheads="1"/>
                        </wps:cNvSpPr>
                        <wps:spPr bwMode="auto">
                          <a:xfrm flipH="1">
                            <a:off x="4800" y="85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Oval 362"/>
                        <wps:cNvSpPr>
                          <a:spLocks noChangeArrowheads="1"/>
                        </wps:cNvSpPr>
                        <wps:spPr bwMode="auto">
                          <a:xfrm flipH="1">
                            <a:off x="6489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Oval 363"/>
                        <wps:cNvSpPr>
                          <a:spLocks noChangeArrowheads="1"/>
                        </wps:cNvSpPr>
                        <wps:spPr bwMode="auto">
                          <a:xfrm flipH="1">
                            <a:off x="4800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2535CB" id="Group 166" o:spid="_x0000_s1026" style="position:absolute;margin-left:151.85pt;margin-top:5.15pt;width:72.4pt;height:70.5pt;z-index:251646464" coordorigin="4800,852" coordsize="2658,2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">
                <v:rect id="Rectangle 347" o:spid="_x0000_s1027" style="position:absolute;left:6553;top:91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" fillcolor="#a5a5a5" strokeweight="1pt"/>
                <v:rect id="Rectangle 348" o:spid="_x0000_s1028" style="position:absolute;left:5711;top:91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" filled="f" fillcolor="#a5a5a5" strokeweight="1pt"/>
                <v:rect id="Rectangle 349" o:spid="_x0000_s1029" style="position:absolute;left:4869;top:915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" fillcolor="#a5a5a5" strokeweight="1pt"/>
                <v:rect id="Rectangle 350" o:spid="_x0000_s1030" style="position:absolute;left:6553;top:175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" strokeweight="1pt"/>
                <v:rect id="Rectangle 351" o:spid="_x0000_s1031" style="position:absolute;left:5711;top:175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" strokeweight="1pt"/>
                <v:rect id="Rectangle 352" o:spid="_x0000_s1032" style="position:absolute;left:4869;top:1757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" strokeweight="1pt"/>
                <v:rect id="Rectangle 353" o:spid="_x0000_s1033" style="position:absolute;left:6553;top:259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" strokeweight="1pt"/>
                <v:rect id="Rectangle 354" o:spid="_x0000_s1034" style="position:absolute;left:5711;top:259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" strokeweight="1pt"/>
                <v:rect id="Rectangle 355" o:spid="_x0000_s1035" style="position:absolute;left:4869;top:2599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" strokeweight="1pt"/>
                <v:oval id="Oval 356" o:spid="_x0000_s1036" style="position:absolute;left:7347;top:85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" strokeweight="1pt"/>
                <v:oval id="Oval 357" o:spid="_x0000_s1037" style="position:absolute;left:5658;top:85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" strokeweight="1pt"/>
                <v:oval id="Oval 358" o:spid="_x0000_s1038" style="position:absolute;left:7347;top:1709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" strokeweight="1pt"/>
                <v:oval id="Oval 359" o:spid="_x0000_s1039" style="position:absolute;left:5658;top:1709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" strokeweight="1pt"/>
                <v:oval id="Oval 360" o:spid="_x0000_s1040" style="position:absolute;left:6489;top:85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" strokeweight="1pt"/>
                <v:oval id="Oval 361" o:spid="_x0000_s1041" style="position:absolute;left:4800;top:85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" strokeweight="1pt"/>
                <v:oval id="Oval 362" o:spid="_x0000_s1042" style="position:absolute;left:6489;top:1709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" strokeweight="1pt"/>
                <v:oval id="Oval 363" o:spid="_x0000_s1043" style="position:absolute;left:4800;top:1709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4AE224E8" wp14:editId="79268663">
                <wp:simplePos x="0" y="0"/>
                <wp:positionH relativeFrom="column">
                  <wp:posOffset>487045</wp:posOffset>
                </wp:positionH>
                <wp:positionV relativeFrom="paragraph">
                  <wp:posOffset>71755</wp:posOffset>
                </wp:positionV>
                <wp:extent cx="916305" cy="873760"/>
                <wp:effectExtent l="0" t="0" r="0" b="2540"/>
                <wp:wrapNone/>
                <wp:docPr id="184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6305" cy="873760"/>
                          <a:chOff x="1352" y="915"/>
                          <a:chExt cx="2650" cy="2526"/>
                        </a:xfrm>
                      </wpg:grpSpPr>
                      <wps:wsp>
                        <wps:cNvPr id="185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1415" y="915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2257" y="915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3099" y="915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1415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Rectangle 333"/>
                        <wps:cNvSpPr>
                          <a:spLocks noChangeArrowheads="1"/>
                        </wps:cNvSpPr>
                        <wps:spPr bwMode="auto">
                          <a:xfrm>
                            <a:off x="2257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Rectangle 334"/>
                        <wps:cNvSpPr>
                          <a:spLocks noChangeArrowheads="1"/>
                        </wps:cNvSpPr>
                        <wps:spPr bwMode="auto">
                          <a:xfrm>
                            <a:off x="3099" y="1757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Rectangle 335"/>
                        <wps:cNvSpPr>
                          <a:spLocks noChangeArrowheads="1"/>
                        </wps:cNvSpPr>
                        <wps:spPr bwMode="auto">
                          <a:xfrm>
                            <a:off x="1415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2257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3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3099" y="2599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4" name="Oval 338"/>
                        <wps:cNvSpPr>
                          <a:spLocks noChangeArrowheads="1"/>
                        </wps:cNvSpPr>
                        <wps:spPr bwMode="auto">
                          <a:xfrm>
                            <a:off x="1352" y="2534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Oval 339"/>
                        <wps:cNvSpPr>
                          <a:spLocks noChangeArrowheads="1"/>
                        </wps:cNvSpPr>
                        <wps:spPr bwMode="auto">
                          <a:xfrm>
                            <a:off x="3041" y="2534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Oval 340"/>
                        <wps:cNvSpPr>
                          <a:spLocks noChangeArrowheads="1"/>
                        </wps:cNvSpPr>
                        <wps:spPr bwMode="auto">
                          <a:xfrm>
                            <a:off x="1352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Oval 341"/>
                        <wps:cNvSpPr>
                          <a:spLocks noChangeArrowheads="1"/>
                        </wps:cNvSpPr>
                        <wps:spPr bwMode="auto">
                          <a:xfrm>
                            <a:off x="3041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Oval 342"/>
                        <wps:cNvSpPr>
                          <a:spLocks noChangeArrowheads="1"/>
                        </wps:cNvSpPr>
                        <wps:spPr bwMode="auto">
                          <a:xfrm>
                            <a:off x="2202" y="2534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Oval 343"/>
                        <wps:cNvSpPr>
                          <a:spLocks noChangeArrowheads="1"/>
                        </wps:cNvSpPr>
                        <wps:spPr bwMode="auto">
                          <a:xfrm>
                            <a:off x="3891" y="2534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344"/>
                        <wps:cNvSpPr>
                          <a:spLocks noChangeArrowheads="1"/>
                        </wps:cNvSpPr>
                        <wps:spPr bwMode="auto">
                          <a:xfrm>
                            <a:off x="2202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Oval 345"/>
                        <wps:cNvSpPr>
                          <a:spLocks noChangeArrowheads="1"/>
                        </wps:cNvSpPr>
                        <wps:spPr bwMode="auto">
                          <a:xfrm>
                            <a:off x="3891" y="1709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E112AB" id="Group 184" o:spid="_x0000_s1026" style="position:absolute;margin-left:38.35pt;margin-top:5.65pt;width:72.15pt;height:68.8pt;z-index:251645440" coordorigin="1352,915" coordsize="2650,2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">
                <v:rect id="Rectangle 329" o:spid="_x0000_s1027" style="position:absolute;left:1415;top:915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" filled="f" fillcolor="#a5a5a5" strokeweight="1pt"/>
                <v:rect id="Rectangle 330" o:spid="_x0000_s1028" style="position:absolute;left:2257;top:915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" filled="f" fillcolor="#a5a5a5" strokeweight="1pt"/>
                <v:rect id="Rectangle 331" o:spid="_x0000_s1029" style="position:absolute;left:3099;top:915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" strokeweight="1pt"/>
                <v:rect id="Rectangle 332" o:spid="_x0000_s1030" style="position:absolute;left:1415;top:17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" fillcolor="#a5a5a5" strokeweight="1pt"/>
                <v:rect id="Rectangle 333" o:spid="_x0000_s1031" style="position:absolute;left:2257;top:17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" strokeweight="1pt"/>
                <v:rect id="Rectangle 334" o:spid="_x0000_s1032" style="position:absolute;left:3099;top:1757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" fillcolor="#a5a5a5" strokeweight="1pt"/>
                <v:rect id="Rectangle 335" o:spid="_x0000_s1033" style="position:absolute;left:1415;top:25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" strokeweight="1pt"/>
                <v:rect id="Rectangle 336" o:spid="_x0000_s1034" style="position:absolute;left:2257;top:25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" strokeweight="1pt"/>
                <v:rect id="Rectangle 337" o:spid="_x0000_s1035" style="position:absolute;left:3099;top:2599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" strokeweight="1pt"/>
                <v:oval id="Oval 338" o:spid="_x0000_s1036" style="position:absolute;left:1352;top:2534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" strokeweight="1pt"/>
                <v:oval id="Oval 339" o:spid="_x0000_s1037" style="position:absolute;left:3041;top:2534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" strokeweight="1pt"/>
                <v:oval id="Oval 340" o:spid="_x0000_s1038" style="position:absolute;left:1352;top:1709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" strokeweight="1pt"/>
                <v:oval id="Oval 341" o:spid="_x0000_s1039" style="position:absolute;left:3041;top:1709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" strokeweight="1pt"/>
                <v:oval id="Oval 342" o:spid="_x0000_s1040" style="position:absolute;left:2202;top:2534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" strokeweight="1pt"/>
                <v:oval id="Oval 343" o:spid="_x0000_s1041" style="position:absolute;left:3891;top:2534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" strokeweight="1pt"/>
                <v:oval id="Oval 344" o:spid="_x0000_s1042" style="position:absolute;left:2202;top:1709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" strokeweight="1pt"/>
                <v:oval id="Oval 345" o:spid="_x0000_s1043" style="position:absolute;left:3891;top:1709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" strokeweight="1pt"/>
              </v:group>
            </w:pict>
          </mc:Fallback>
        </mc:AlternateContent>
      </w:r>
    </w:p>
    <w:p w14:paraId="5D1313F6" w14:textId="77777777" w:rsidR="00EB26EA" w:rsidRDefault="00EB26EA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3FF19CEF" w14:textId="77777777" w:rsidR="00EB26EA" w:rsidRDefault="00EB26EA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331E4B20" w14:textId="77777777" w:rsidR="00EB26EA" w:rsidRDefault="00EB26EA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2C34DD59" w14:textId="77777777" w:rsidR="00EB26EA" w:rsidRDefault="00EB26EA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031C6731" w14:textId="77777777" w:rsidR="00EB26EA" w:rsidRDefault="00EB26EA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73AF7DB1" w14:textId="77777777" w:rsidR="00DB4C33" w:rsidRDefault="00F5634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PH"/>
        </w:rPr>
        <w:t>There are 2 different arrangements for 2 checkers occupied in a</w:t>
      </w:r>
      <w:r>
        <w:rPr>
          <w:rFonts w:ascii="Times New Roman" w:hAnsi="Times New Roman"/>
          <w:sz w:val="28"/>
        </w:rPr>
        <w:t xml:space="preserve"> </w:t>
      </w:r>
      <w:r w:rsidR="00DB4C33">
        <w:rPr>
          <w:rFonts w:ascii="Times New Roman" w:hAnsi="Times New Roman"/>
          <w:sz w:val="28"/>
        </w:rPr>
        <w:t>2 × 2</w:t>
      </w:r>
      <w:r>
        <w:rPr>
          <w:rFonts w:ascii="Times New Roman" w:hAnsi="Times New Roman"/>
          <w:sz w:val="28"/>
        </w:rPr>
        <w:t xml:space="preserve"> grid.</w:t>
      </w:r>
    </w:p>
    <w:p w14:paraId="2E75E6AA" w14:textId="6E9BCB53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60AEA561" wp14:editId="1FCBF5A7">
                <wp:simplePos x="0" y="0"/>
                <wp:positionH relativeFrom="column">
                  <wp:posOffset>1927225</wp:posOffset>
                </wp:positionH>
                <wp:positionV relativeFrom="paragraph">
                  <wp:posOffset>8255</wp:posOffset>
                </wp:positionV>
                <wp:extent cx="897255" cy="895350"/>
                <wp:effectExtent l="0" t="0" r="0" b="0"/>
                <wp:wrapNone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7255" cy="895350"/>
                          <a:chOff x="4800" y="4865"/>
                          <a:chExt cx="2595" cy="2589"/>
                        </a:xfrm>
                      </wpg:grpSpPr>
                      <wps:wsp>
                        <wps:cNvPr id="147" name="Rectangle 385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4928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Rectangle 386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492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387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4928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Rectangle 388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577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Rectangle 389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577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Rectangle 390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577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Rectangle 391"/>
                        <wps:cNvSpPr>
                          <a:spLocks noChangeArrowheads="1"/>
                        </wps:cNvSpPr>
                        <wps:spPr bwMode="auto">
                          <a:xfrm flipH="1">
                            <a:off x="6553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Rectangle 392"/>
                        <wps:cNvSpPr>
                          <a:spLocks noChangeArrowheads="1"/>
                        </wps:cNvSpPr>
                        <wps:spPr bwMode="auto">
                          <a:xfrm flipH="1">
                            <a:off x="5711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Rectangle 393"/>
                        <wps:cNvSpPr>
                          <a:spLocks noChangeArrowheads="1"/>
                        </wps:cNvSpPr>
                        <wps:spPr bwMode="auto">
                          <a:xfrm flipH="1">
                            <a:off x="4869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Oval 394"/>
                        <wps:cNvSpPr>
                          <a:spLocks noChangeArrowheads="1"/>
                        </wps:cNvSpPr>
                        <wps:spPr bwMode="auto">
                          <a:xfrm flipH="1">
                            <a:off x="5658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Oval 395"/>
                        <wps:cNvSpPr>
                          <a:spLocks noChangeArrowheads="1"/>
                        </wps:cNvSpPr>
                        <wps:spPr bwMode="auto">
                          <a:xfrm flipH="1">
                            <a:off x="5658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Oval 396"/>
                        <wps:cNvSpPr>
                          <a:spLocks noChangeArrowheads="1"/>
                        </wps:cNvSpPr>
                        <wps:spPr bwMode="auto">
                          <a:xfrm flipH="1">
                            <a:off x="6489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Oval 397"/>
                        <wps:cNvSpPr>
                          <a:spLocks noChangeArrowheads="1"/>
                        </wps:cNvSpPr>
                        <wps:spPr bwMode="auto">
                          <a:xfrm flipH="1">
                            <a:off x="4800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Oval 398"/>
                        <wps:cNvSpPr>
                          <a:spLocks noChangeArrowheads="1"/>
                        </wps:cNvSpPr>
                        <wps:spPr bwMode="auto">
                          <a:xfrm flipH="1">
                            <a:off x="6489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1" name="Oval 399"/>
                        <wps:cNvSpPr>
                          <a:spLocks noChangeArrowheads="1"/>
                        </wps:cNvSpPr>
                        <wps:spPr bwMode="auto">
                          <a:xfrm flipH="1">
                            <a:off x="4800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2" name="Oval 400"/>
                        <wps:cNvSpPr>
                          <a:spLocks noChangeArrowheads="1"/>
                        </wps:cNvSpPr>
                        <wps:spPr bwMode="auto">
                          <a:xfrm flipH="1">
                            <a:off x="5658" y="655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3" name="Oval 401"/>
                        <wps:cNvSpPr>
                          <a:spLocks noChangeArrowheads="1"/>
                        </wps:cNvSpPr>
                        <wps:spPr bwMode="auto">
                          <a:xfrm flipH="1">
                            <a:off x="6489" y="655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4" name="Oval 402"/>
                        <wps:cNvSpPr>
                          <a:spLocks noChangeArrowheads="1"/>
                        </wps:cNvSpPr>
                        <wps:spPr bwMode="auto">
                          <a:xfrm flipH="1">
                            <a:off x="4800" y="655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Rectangle 403"/>
                        <wps:cNvSpPr>
                          <a:spLocks noChangeArrowheads="1"/>
                        </wps:cNvSpPr>
                        <wps:spPr bwMode="auto">
                          <a:xfrm>
                            <a:off x="4867" y="4928"/>
                            <a:ext cx="1684" cy="168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AD19BD" id="Group 146" o:spid="_x0000_s1026" style="position:absolute;margin-left:151.75pt;margin-top:.65pt;width:70.65pt;height:70.5pt;z-index:251648512" coordorigin="4800,4865" coordsize="2595,2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">
                <v:rect id="Rectangle 385" o:spid="_x0000_s1027" style="position:absolute;left:6553;top:4928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" filled="f" fillcolor="#a5a5a5" strokeweight="1pt"/>
                <v:rect id="Rectangle 386" o:spid="_x0000_s1028" style="position:absolute;left:5711;top:4928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" fillcolor="#a5a5a5" strokeweight="1pt"/>
                <v:rect id="Rectangle 387" o:spid="_x0000_s1029" style="position:absolute;left:4869;top:4928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" filled="f" fillcolor="#a5a5a5" strokeweight="1pt"/>
                <v:rect id="Rectangle 388" o:spid="_x0000_s1030" style="position:absolute;left:6553;top:5770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" strokeweight="1pt"/>
                <v:rect id="Rectangle 389" o:spid="_x0000_s1031" style="position:absolute;left:5711;top:5770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" strokeweight="1pt"/>
                <v:rect id="Rectangle 390" o:spid="_x0000_s1032" style="position:absolute;left:4869;top:5770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" fillcolor="#a5a5a5" strokeweight="1pt"/>
                <v:rect id="Rectangle 391" o:spid="_x0000_s1033" style="position:absolute;left:6553;top:6612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" strokeweight="1pt"/>
                <v:rect id="Rectangle 392" o:spid="_x0000_s1034" style="position:absolute;left:5711;top:6612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" strokeweight="1pt"/>
                <v:rect id="Rectangle 393" o:spid="_x0000_s1035" style="position:absolute;left:4869;top:6612;width:842;height:84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" strokeweight="1pt"/>
                <v:oval id="Oval 394" o:spid="_x0000_s1036" style="position:absolute;left:5658;top:4865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" strokeweight="1pt"/>
                <v:oval id="Oval 395" o:spid="_x0000_s1037" style="position:absolute;left:5658;top:572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" strokeweight="1pt"/>
                <v:oval id="Oval 396" o:spid="_x0000_s1038" style="position:absolute;left:6489;top:4865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" strokeweight="1pt"/>
                <v:oval id="Oval 397" o:spid="_x0000_s1039" style="position:absolute;left:4800;top:4865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" strokeweight="1pt"/>
                <v:oval id="Oval 398" o:spid="_x0000_s1040" style="position:absolute;left:6489;top:572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" strokeweight="1pt"/>
                <v:oval id="Oval 399" o:spid="_x0000_s1041" style="position:absolute;left:4800;top:5722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" strokeweight="1pt"/>
                <v:oval id="Oval 400" o:spid="_x0000_s1042" style="position:absolute;left:5658;top:6557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" strokeweight="1pt"/>
                <v:oval id="Oval 401" o:spid="_x0000_s1043" style="position:absolute;left:6489;top:6557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" strokeweight="1pt"/>
                <v:oval id="Oval 402" o:spid="_x0000_s1044" style="position:absolute;left:4800;top:6557;width:111;height:11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" strokeweight="1pt"/>
                <v:rect id="Rectangle 403" o:spid="_x0000_s1045" style="position:absolute;left:4867;top:4928;width:1684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" filled="f" strokecolor="red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270B76EC" wp14:editId="09BD7FCF">
                <wp:simplePos x="0" y="0"/>
                <wp:positionH relativeFrom="column">
                  <wp:posOffset>484505</wp:posOffset>
                </wp:positionH>
                <wp:positionV relativeFrom="paragraph">
                  <wp:posOffset>17145</wp:posOffset>
                </wp:positionV>
                <wp:extent cx="895350" cy="895350"/>
                <wp:effectExtent l="0" t="0" r="0" b="0"/>
                <wp:wrapNone/>
                <wp:docPr id="12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895350"/>
                          <a:chOff x="1352" y="4865"/>
                          <a:chExt cx="2589" cy="2589"/>
                        </a:xfrm>
                      </wpg:grpSpPr>
                      <wps:wsp>
                        <wps:cNvPr id="127" name="Rectangle 365"/>
                        <wps:cNvSpPr>
                          <a:spLocks noChangeArrowheads="1"/>
                        </wps:cNvSpPr>
                        <wps:spPr bwMode="auto">
                          <a:xfrm>
                            <a:off x="1415" y="492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2257" y="4928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Rectangle 367"/>
                        <wps:cNvSpPr>
                          <a:spLocks noChangeArrowheads="1"/>
                        </wps:cNvSpPr>
                        <wps:spPr bwMode="auto">
                          <a:xfrm>
                            <a:off x="3099" y="492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Rectangle 368"/>
                        <wps:cNvSpPr>
                          <a:spLocks noChangeArrowheads="1"/>
                        </wps:cNvSpPr>
                        <wps:spPr bwMode="auto">
                          <a:xfrm>
                            <a:off x="1415" y="5770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2257" y="5770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3099" y="5770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Rectangle 371"/>
                        <wps:cNvSpPr>
                          <a:spLocks noChangeArrowheads="1"/>
                        </wps:cNvSpPr>
                        <wps:spPr bwMode="auto">
                          <a:xfrm>
                            <a:off x="1415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2257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3099" y="661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Oval 374"/>
                        <wps:cNvSpPr>
                          <a:spLocks noChangeArrowheads="1"/>
                        </wps:cNvSpPr>
                        <wps:spPr bwMode="auto">
                          <a:xfrm>
                            <a:off x="1352" y="654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Oval 375"/>
                        <wps:cNvSpPr>
                          <a:spLocks noChangeArrowheads="1"/>
                        </wps:cNvSpPr>
                        <wps:spPr bwMode="auto">
                          <a:xfrm>
                            <a:off x="3041" y="654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Oval 376"/>
                        <wps:cNvSpPr>
                          <a:spLocks noChangeArrowheads="1"/>
                        </wps:cNvSpPr>
                        <wps:spPr bwMode="auto">
                          <a:xfrm>
                            <a:off x="1352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Oval 377"/>
                        <wps:cNvSpPr>
                          <a:spLocks noChangeArrowheads="1"/>
                        </wps:cNvSpPr>
                        <wps:spPr bwMode="auto">
                          <a:xfrm>
                            <a:off x="3041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Oval 378"/>
                        <wps:cNvSpPr>
                          <a:spLocks noChangeArrowheads="1"/>
                        </wps:cNvSpPr>
                        <wps:spPr bwMode="auto">
                          <a:xfrm>
                            <a:off x="2202" y="654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Oval 379"/>
                        <wps:cNvSpPr>
                          <a:spLocks noChangeArrowheads="1"/>
                        </wps:cNvSpPr>
                        <wps:spPr bwMode="auto">
                          <a:xfrm>
                            <a:off x="2202" y="572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Oval 380"/>
                        <wps:cNvSpPr>
                          <a:spLocks noChangeArrowheads="1"/>
                        </wps:cNvSpPr>
                        <wps:spPr bwMode="auto">
                          <a:xfrm>
                            <a:off x="1352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Oval 381"/>
                        <wps:cNvSpPr>
                          <a:spLocks noChangeArrowheads="1"/>
                        </wps:cNvSpPr>
                        <wps:spPr bwMode="auto">
                          <a:xfrm>
                            <a:off x="3041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Oval 382"/>
                        <wps:cNvSpPr>
                          <a:spLocks noChangeArrowheads="1"/>
                        </wps:cNvSpPr>
                        <wps:spPr bwMode="auto">
                          <a:xfrm>
                            <a:off x="2202" y="486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1415" y="4928"/>
                            <a:ext cx="1684" cy="168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A3D17A" id="Group 126" o:spid="_x0000_s1026" style="position:absolute;margin-left:38.15pt;margin-top:1.35pt;width:70.5pt;height:70.5pt;z-index:251647488" coordorigin="1352,4865" coordsize="2589,25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">
                <v:rect id="Rectangle 365" o:spid="_x0000_s1027" style="position:absolute;left:1415;top:492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" fillcolor="#a5a5a5" strokeweight="1pt"/>
                <v:rect id="Rectangle 366" o:spid="_x0000_s1028" style="position:absolute;left:2257;top:492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" filled="f" fillcolor="#a5a5a5" strokeweight="1pt"/>
                <v:rect id="Rectangle 367" o:spid="_x0000_s1029" style="position:absolute;left:3099;top:492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" strokeweight="1pt"/>
                <v:rect id="Rectangle 368" o:spid="_x0000_s1030" style="position:absolute;left:1415;top:577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" filled="f" fillcolor="#a5a5a5" strokeweight="1pt"/>
                <v:rect id="Rectangle 369" o:spid="_x0000_s1031" style="position:absolute;left:2257;top:577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" fillcolor="#a5a5a5" strokeweight="1pt"/>
                <v:rect id="Rectangle 370" o:spid="_x0000_s1032" style="position:absolute;left:3099;top:577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" filled="f" fillcolor="#a5a5a5" strokeweight="1pt"/>
                <v:rect id="Rectangle 371" o:spid="_x0000_s1033" style="position:absolute;left:1415;top:661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" strokeweight="1pt"/>
                <v:rect id="Rectangle 372" o:spid="_x0000_s1034" style="position:absolute;left:2257;top:661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" strokeweight="1pt"/>
                <v:rect id="Rectangle 373" o:spid="_x0000_s1035" style="position:absolute;left:3099;top:661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" strokeweight="1pt"/>
                <v:oval id="Oval 374" o:spid="_x0000_s1036" style="position:absolute;left:1352;top:654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" strokeweight="1pt"/>
                <v:oval id="Oval 375" o:spid="_x0000_s1037" style="position:absolute;left:3041;top:654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" strokeweight="1pt"/>
                <v:oval id="Oval 376" o:spid="_x0000_s1038" style="position:absolute;left:1352;top:572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" strokeweight="1pt"/>
                <v:oval id="Oval 377" o:spid="_x0000_s1039" style="position:absolute;left:3041;top:572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" strokeweight="1pt"/>
                <v:oval id="Oval 378" o:spid="_x0000_s1040" style="position:absolute;left:2202;top:654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" strokeweight="1pt"/>
                <v:oval id="Oval 379" o:spid="_x0000_s1041" style="position:absolute;left:2202;top:572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" strokeweight="1pt"/>
                <v:oval id="Oval 380" o:spid="_x0000_s1042" style="position:absolute;left:1352;top:486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" strokeweight="1pt"/>
                <v:oval id="Oval 381" o:spid="_x0000_s1043" style="position:absolute;left:3041;top:486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" strokeweight="1pt"/>
                <v:oval id="Oval 382" o:spid="_x0000_s1044" style="position:absolute;left:2202;top:486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" strokeweight="1pt"/>
                <v:rect id="Rectangle 383" o:spid="_x0000_s1045" style="position:absolute;left:1415;top:4928;width:1684;height:16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" filled="f" strokecolor="red" strokeweight="1pt"/>
              </v:group>
            </w:pict>
          </mc:Fallback>
        </mc:AlternateContent>
      </w:r>
    </w:p>
    <w:p w14:paraId="7C1EDFCC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77C7F5C" w14:textId="77777777" w:rsidR="00222CC6" w:rsidRDefault="00222CC6" w:rsidP="00457876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0E2EB5C8" w14:textId="77777777" w:rsidR="00222CC6" w:rsidRDefault="00222CC6" w:rsidP="00457876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31006677" w14:textId="77777777" w:rsidR="00222CC6" w:rsidRDefault="00222CC6" w:rsidP="00457876">
      <w:pPr>
        <w:pStyle w:val="NoSpacing"/>
        <w:tabs>
          <w:tab w:val="left" w:pos="360"/>
        </w:tabs>
        <w:rPr>
          <w:rFonts w:ascii="Times New Roman" w:hAnsi="Times New Roman"/>
          <w:sz w:val="28"/>
          <w:lang w:val="en-PH"/>
        </w:rPr>
      </w:pPr>
    </w:p>
    <w:p w14:paraId="7767AE88" w14:textId="77777777" w:rsidR="00DB4C33" w:rsidRPr="00BB46BE" w:rsidRDefault="00457876" w:rsidP="00457876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PH"/>
        </w:rPr>
        <w:t xml:space="preserve">There are </w:t>
      </w:r>
      <w:r w:rsidR="00F56344">
        <w:rPr>
          <w:rFonts w:ascii="Times New Roman" w:hAnsi="Times New Roman"/>
          <w:sz w:val="28"/>
          <w:lang w:val="en-PH"/>
        </w:rPr>
        <w:t>2</w:t>
      </w:r>
      <w:r>
        <w:rPr>
          <w:rFonts w:ascii="Times New Roman" w:hAnsi="Times New Roman"/>
          <w:sz w:val="28"/>
          <w:lang w:val="en-PH"/>
        </w:rPr>
        <w:t xml:space="preserve"> different arrangement</w:t>
      </w:r>
      <w:r w:rsidR="00F56344">
        <w:rPr>
          <w:rFonts w:ascii="Times New Roman" w:hAnsi="Times New Roman"/>
          <w:sz w:val="28"/>
          <w:lang w:val="en-PH"/>
        </w:rPr>
        <w:t>s</w:t>
      </w:r>
      <w:r>
        <w:rPr>
          <w:rFonts w:ascii="Times New Roman" w:hAnsi="Times New Roman"/>
          <w:sz w:val="28"/>
          <w:lang w:val="en-PH"/>
        </w:rPr>
        <w:t xml:space="preserve"> for 2 checkers occupied in a</w:t>
      </w:r>
      <w:r>
        <w:rPr>
          <w:rFonts w:ascii="Times New Roman" w:hAnsi="Times New Roman"/>
          <w:sz w:val="28"/>
        </w:rPr>
        <w:t xml:space="preserve"> </w:t>
      </w:r>
      <w:r w:rsidR="00DB4C33">
        <w:rPr>
          <w:rFonts w:ascii="Times New Roman" w:hAnsi="Times New Roman"/>
          <w:sz w:val="28"/>
        </w:rPr>
        <w:t>2 × 3</w:t>
      </w:r>
      <w:r>
        <w:rPr>
          <w:rFonts w:ascii="Times New Roman" w:hAnsi="Times New Roman"/>
          <w:sz w:val="28"/>
        </w:rPr>
        <w:t xml:space="preserve"> grid</w:t>
      </w:r>
      <w:r w:rsidR="00F56344">
        <w:rPr>
          <w:rFonts w:ascii="Times New Roman" w:hAnsi="Times New Roman"/>
          <w:sz w:val="28"/>
        </w:rPr>
        <w:t>.</w:t>
      </w:r>
    </w:p>
    <w:p w14:paraId="5F9F864C" w14:textId="28E388E3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7DDDF8CC" wp14:editId="64EB1077">
                <wp:simplePos x="0" y="0"/>
                <wp:positionH relativeFrom="column">
                  <wp:posOffset>1899285</wp:posOffset>
                </wp:positionH>
                <wp:positionV relativeFrom="paragraph">
                  <wp:posOffset>31115</wp:posOffset>
                </wp:positionV>
                <wp:extent cx="895350" cy="914400"/>
                <wp:effectExtent l="0" t="0" r="0" b="0"/>
                <wp:wrapNone/>
                <wp:docPr id="461" name="Group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895350" cy="914400"/>
                          <a:chOff x="0" y="0"/>
                          <a:chExt cx="1645013" cy="1680016"/>
                        </a:xfrm>
                      </wpg:grpSpPr>
                      <wps:wsp>
                        <wps:cNvPr id="118" name="Rectangle 118"/>
                        <wps:cNvSpPr>
                          <a:spLocks noChangeArrowheads="1"/>
                        </wps:cNvSpPr>
                        <wps:spPr bwMode="auto">
                          <a:xfrm flipH="1">
                            <a:off x="1110343" y="4198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Rectangle 119"/>
                        <wps:cNvSpPr>
                          <a:spLocks noChangeArrowheads="1"/>
                        </wps:cNvSpPr>
                        <wps:spPr bwMode="auto">
                          <a:xfrm flipH="1">
                            <a:off x="578498" y="41988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Rectangle 120"/>
                        <wps:cNvSpPr>
                          <a:spLocks noChangeArrowheads="1"/>
                        </wps:cNvSpPr>
                        <wps:spPr bwMode="auto">
                          <a:xfrm flipH="1">
                            <a:off x="41988" y="4198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Rectangle 107"/>
                        <wps:cNvSpPr>
                          <a:spLocks noChangeArrowheads="1"/>
                        </wps:cNvSpPr>
                        <wps:spPr bwMode="auto">
                          <a:xfrm flipH="1">
                            <a:off x="1110343" y="578498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Rectangle 108"/>
                        <wps:cNvSpPr>
                          <a:spLocks noChangeArrowheads="1"/>
                        </wps:cNvSpPr>
                        <wps:spPr bwMode="auto">
                          <a:xfrm flipH="1">
                            <a:off x="578498" y="578498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Rectangle 109"/>
                        <wps:cNvSpPr>
                          <a:spLocks noChangeArrowheads="1"/>
                        </wps:cNvSpPr>
                        <wps:spPr bwMode="auto">
                          <a:xfrm flipH="1">
                            <a:off x="41988" y="57849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Oval 121"/>
                        <wps:cNvSpPr>
                          <a:spLocks noChangeArrowheads="1"/>
                        </wps:cNvSpPr>
                        <wps:spPr bwMode="auto">
                          <a:xfrm flipH="1">
                            <a:off x="545841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Oval 122"/>
                        <wps:cNvSpPr>
                          <a:spLocks noChangeArrowheads="1"/>
                        </wps:cNvSpPr>
                        <wps:spPr bwMode="auto">
                          <a:xfrm flipH="1">
                            <a:off x="1073020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Oval 123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Oval 110"/>
                        <wps:cNvSpPr>
                          <a:spLocks noChangeArrowheads="1"/>
                        </wps:cNvSpPr>
                        <wps:spPr bwMode="auto">
                          <a:xfrm flipH="1">
                            <a:off x="545841" y="54584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111"/>
                        <wps:cNvSpPr>
                          <a:spLocks noChangeArrowheads="1"/>
                        </wps:cNvSpPr>
                        <wps:spPr bwMode="auto">
                          <a:xfrm flipH="1">
                            <a:off x="1073020" y="54584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Rectangle 97"/>
                        <wps:cNvSpPr>
                          <a:spLocks noChangeArrowheads="1"/>
                        </wps:cNvSpPr>
                        <wps:spPr bwMode="auto">
                          <a:xfrm flipH="1">
                            <a:off x="1110343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Rectangle 98"/>
                        <wps:cNvSpPr>
                          <a:spLocks noChangeArrowheads="1"/>
                        </wps:cNvSpPr>
                        <wps:spPr bwMode="auto">
                          <a:xfrm flipH="1">
                            <a:off x="578498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Rectangle 99"/>
                        <wps:cNvSpPr>
                          <a:spLocks noChangeArrowheads="1"/>
                        </wps:cNvSpPr>
                        <wps:spPr bwMode="auto">
                          <a:xfrm flipH="1">
                            <a:off x="41988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5" name="Rectangle 125"/>
                        <wps:cNvSpPr>
                          <a:spLocks noChangeArrowheads="1"/>
                        </wps:cNvSpPr>
                        <wps:spPr bwMode="auto">
                          <a:xfrm>
                            <a:off x="41988" y="41988"/>
                            <a:ext cx="1069340" cy="16040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Oval 100"/>
                        <wps:cNvSpPr>
                          <a:spLocks noChangeArrowheads="1"/>
                        </wps:cNvSpPr>
                        <wps:spPr bwMode="auto">
                          <a:xfrm flipH="1">
                            <a:off x="545841" y="1077686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Oval 101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1077686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Oval 90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160953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Oval 89"/>
                        <wps:cNvSpPr>
                          <a:spLocks noChangeArrowheads="1"/>
                        </wps:cNvSpPr>
                        <wps:spPr bwMode="auto">
                          <a:xfrm flipH="1">
                            <a:off x="1073020" y="160953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91"/>
                        <wps:cNvSpPr>
                          <a:spLocks noChangeArrowheads="1"/>
                        </wps:cNvSpPr>
                        <wps:spPr bwMode="auto">
                          <a:xfrm flipH="1">
                            <a:off x="545841" y="160953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6FCCD6" id="Group 461" o:spid="_x0000_s1026" style="position:absolute;margin-left:149.55pt;margin-top:2.45pt;width:70.5pt;height:1in;z-index:251649536;mso-width-relative:margin;mso-height-relative:margin" coordsize="16450,16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">
                <v:rect id="Rectangle 118" o:spid="_x0000_s1027" style="position:absolute;left:11103;top:419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" filled="f" fillcolor="#a5a5a5" strokeweight="1pt"/>
                <v:rect id="Rectangle 119" o:spid="_x0000_s1028" style="position:absolute;left:5784;top:419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" fillcolor="#a5a5a5" strokeweight="1pt"/>
                <v:rect id="Rectangle 120" o:spid="_x0000_s1029" style="position:absolute;left:419;top:419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" filled="f" fillcolor="#a5a5a5" strokeweight="1pt"/>
                <v:rect id="Rectangle 107" o:spid="_x0000_s1030" style="position:absolute;left:11103;top:5784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" strokeweight="1pt"/>
                <v:rect id="Rectangle 108" o:spid="_x0000_s1031" style="position:absolute;left:5784;top:5784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" strokeweight="1pt"/>
                <v:rect id="Rectangle 109" o:spid="_x0000_s1032" style="position:absolute;left:419;top:5784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" filled="f" fillcolor="#a5a5a5" strokeweight="1pt"/>
                <v:oval id="Oval 121" o:spid="_x0000_s1033" style="position:absolute;left:5458;width:705;height:7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" strokeweight="1pt"/>
                <v:oval id="Oval 122" o:spid="_x0000_s1034" style="position:absolute;left:10730;width:705;height:7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" strokeweight="1pt"/>
                <v:oval id="Oval 123" o:spid="_x0000_s1035" style="position:absolute;width:704;height:704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" strokeweight="1pt"/>
                <v:oval id="Oval 110" o:spid="_x0000_s1036" style="position:absolute;left:5458;top:5458;width:705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" strokeweight="1pt"/>
                <v:oval id="Oval 111" o:spid="_x0000_s1037" style="position:absolute;left:10730;top:5458;width:705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" strokeweight="1pt"/>
                <v:rect id="Rectangle 97" o:spid="_x0000_s1038" style="position:absolute;left:11103;top:11103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" strokeweight="1pt"/>
                <v:rect id="Rectangle 98" o:spid="_x0000_s1039" style="position:absolute;left:5784;top:11103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" strokeweight="1pt"/>
                <v:rect id="Rectangle 99" o:spid="_x0000_s1040" style="position:absolute;left:419;top:11103;width:5347;height:5347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" fillcolor="#a5a5a5" strokeweight="1pt"/>
                <v:rect id="Rectangle 125" o:spid="_x0000_s1041" style="position:absolute;left:419;top:419;width:10694;height:16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" filled="f" strokecolor="red" strokeweight="1pt"/>
                <v:oval id="Oval 100" o:spid="_x0000_s1042" style="position:absolute;left:5458;top:10776;width:705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" strokeweight="1pt"/>
                <v:oval id="Oval 101" o:spid="_x0000_s1043" style="position:absolute;top:10776;width:704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" strokeweight="1pt"/>
                <v:oval id="Oval 90" o:spid="_x0000_s1044" style="position:absolute;top:16095;width:704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" strokeweight="1pt"/>
                <v:oval id="Oval 89" o:spid="_x0000_s1045" style="position:absolute;left:10730;top:16095;width:705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" strokeweight="1pt"/>
                <v:oval id="Oval 91" o:spid="_x0000_s1046" style="position:absolute;left:5458;top:16095;width:705;height:705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479EABBC" wp14:editId="2529B51F">
                <wp:simplePos x="0" y="0"/>
                <wp:positionH relativeFrom="column">
                  <wp:posOffset>518160</wp:posOffset>
                </wp:positionH>
                <wp:positionV relativeFrom="paragraph">
                  <wp:posOffset>22225</wp:posOffset>
                </wp:positionV>
                <wp:extent cx="895985" cy="915035"/>
                <wp:effectExtent l="0" t="0" r="0" b="0"/>
                <wp:wrapNone/>
                <wp:docPr id="462" name="Group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895985" cy="915035"/>
                          <a:chOff x="0" y="0"/>
                          <a:chExt cx="1645013" cy="1680016"/>
                        </a:xfrm>
                      </wpg:grpSpPr>
                      <wps:wsp>
                        <wps:cNvPr id="112" name="Rectangle 112"/>
                        <wps:cNvSpPr>
                          <a:spLocks noChangeArrowheads="1"/>
                        </wps:cNvSpPr>
                        <wps:spPr bwMode="auto">
                          <a:xfrm>
                            <a:off x="37323" y="41988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573833" y="4198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4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1110343" y="41988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37323" y="57849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573833" y="57849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1110343" y="578498"/>
                            <a:ext cx="534670" cy="53467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Rectangle 92"/>
                        <wps:cNvSpPr>
                          <a:spLocks noChangeArrowheads="1"/>
                        </wps:cNvSpPr>
                        <wps:spPr bwMode="auto">
                          <a:xfrm>
                            <a:off x="37323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Rectangle 93"/>
                        <wps:cNvSpPr>
                          <a:spLocks noChangeArrowheads="1"/>
                        </wps:cNvSpPr>
                        <wps:spPr bwMode="auto">
                          <a:xfrm>
                            <a:off x="573833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Rectangle 94"/>
                        <wps:cNvSpPr>
                          <a:spLocks noChangeArrowheads="1"/>
                        </wps:cNvSpPr>
                        <wps:spPr bwMode="auto">
                          <a:xfrm>
                            <a:off x="1110343" y="1110343"/>
                            <a:ext cx="534670" cy="5346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105"/>
                        <wps:cNvSpPr>
                          <a:spLocks noChangeArrowheads="1"/>
                        </wps:cNvSpPr>
                        <wps:spPr bwMode="auto">
                          <a:xfrm>
                            <a:off x="0" y="54584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Oval 95"/>
                        <wps:cNvSpPr>
                          <a:spLocks noChangeArrowheads="1"/>
                        </wps:cNvSpPr>
                        <wps:spPr bwMode="auto">
                          <a:xfrm>
                            <a:off x="1068355" y="107302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Oval 11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Oval 116"/>
                        <wps:cNvSpPr>
                          <a:spLocks noChangeArrowheads="1"/>
                        </wps:cNvSpPr>
                        <wps:spPr bwMode="auto">
                          <a:xfrm>
                            <a:off x="1068355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Oval 117"/>
                        <wps:cNvSpPr>
                          <a:spLocks noChangeArrowheads="1"/>
                        </wps:cNvSpPr>
                        <wps:spPr bwMode="auto">
                          <a:xfrm>
                            <a:off x="536511" y="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106"/>
                        <wps:cNvSpPr>
                          <a:spLocks noChangeArrowheads="1"/>
                        </wps:cNvSpPr>
                        <wps:spPr bwMode="auto">
                          <a:xfrm>
                            <a:off x="536511" y="54584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536511" y="1073020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4" name="Rectangle 124"/>
                        <wps:cNvSpPr>
                          <a:spLocks noChangeArrowheads="1"/>
                        </wps:cNvSpPr>
                        <wps:spPr bwMode="auto">
                          <a:xfrm>
                            <a:off x="37323" y="41988"/>
                            <a:ext cx="1069340" cy="1604010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Oval 87"/>
                        <wps:cNvSpPr>
                          <a:spLocks noChangeArrowheads="1"/>
                        </wps:cNvSpPr>
                        <wps:spPr bwMode="auto">
                          <a:xfrm>
                            <a:off x="0" y="1604865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Oval 86"/>
                        <wps:cNvSpPr>
                          <a:spLocks noChangeArrowheads="1"/>
                        </wps:cNvSpPr>
                        <wps:spPr bwMode="auto">
                          <a:xfrm>
                            <a:off x="1068355" y="1604865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Oval 88"/>
                        <wps:cNvSpPr>
                          <a:spLocks noChangeArrowheads="1"/>
                        </wps:cNvSpPr>
                        <wps:spPr bwMode="auto">
                          <a:xfrm>
                            <a:off x="536511" y="1609531"/>
                            <a:ext cx="70485" cy="704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D32147" id="Group 462" o:spid="_x0000_s1026" style="position:absolute;margin-left:40.8pt;margin-top:1.75pt;width:70.55pt;height:72.05pt;z-index:251650560;mso-width-relative:margin;mso-height-relative:margin" coordsize="16450,16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">
                <v:rect id="Rectangle 112" o:spid="_x0000_s1027" style="position:absolute;left:373;top:419;width:5346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" fillcolor="#a5a5a5" strokeweight="1pt"/>
                <v:rect id="Rectangle 113" o:spid="_x0000_s1028" style="position:absolute;left:5738;top:419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" filled="f" fillcolor="#a5a5a5" strokeweight="1pt"/>
                <v:rect id="Rectangle 114" o:spid="_x0000_s1029" style="position:absolute;left:11103;top:419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" strokeweight="1pt"/>
                <v:rect id="Rectangle 102" o:spid="_x0000_s1030" style="position:absolute;left:373;top:5784;width:5346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" filled="f" fillcolor="#a5a5a5" strokeweight="1pt"/>
                <v:rect id="Rectangle 103" o:spid="_x0000_s1031" style="position:absolute;left:5738;top:5784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" filled="f" fillcolor="#a5a5a5" strokeweight="1pt"/>
                <v:rect id="Rectangle 104" o:spid="_x0000_s1032" style="position:absolute;left:11103;top:5784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" filled="f" fillcolor="#a5a5a5" strokeweight="1pt"/>
                <v:rect id="Rectangle 92" o:spid="_x0000_s1033" style="position:absolute;left:373;top:11103;width:5346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" strokeweight="1pt"/>
                <v:rect id="Rectangle 93" o:spid="_x0000_s1034" style="position:absolute;left:5738;top:11103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" fillcolor="#a5a5a5" strokeweight="1pt"/>
                <v:rect id="Rectangle 94" o:spid="_x0000_s1035" style="position:absolute;left:11103;top:11103;width:5347;height:53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" strokeweight="1pt"/>
                <v:oval id="Oval 105" o:spid="_x0000_s1036" style="position:absolute;top:5458;width:70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" strokeweight="1pt"/>
                <v:oval id="Oval 95" o:spid="_x0000_s1037" style="position:absolute;left:10683;top:10730;width:705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" strokeweight="1pt"/>
                <v:oval id="Oval 115" o:spid="_x0000_s1038" style="position:absolute;width:704;height: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" strokeweight="1pt"/>
                <v:oval id="Oval 116" o:spid="_x0000_s1039" style="position:absolute;left:10683;width:705;height: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" strokeweight="1pt"/>
                <v:oval id="Oval 117" o:spid="_x0000_s1040" style="position:absolute;left:5365;width:704;height:7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" strokeweight="1pt"/>
                <v:oval id="Oval 106" o:spid="_x0000_s1041" style="position:absolute;left:5365;top:5458;width:70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" strokeweight="1pt"/>
                <v:oval id="Oval 96" o:spid="_x0000_s1042" style="position:absolute;left:5365;top:10730;width:70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" strokeweight="1pt"/>
                <v:rect id="Rectangle 124" o:spid="_x0000_s1043" style="position:absolute;left:373;top:419;width:10693;height:160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" filled="f" strokecolor="red" strokeweight="1pt"/>
                <v:oval id="Oval 87" o:spid="_x0000_s1044" style="position:absolute;top:16048;width:70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" strokeweight="1pt"/>
                <v:oval id="Oval 86" o:spid="_x0000_s1045" style="position:absolute;left:10683;top:16048;width:705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" strokeweight="1pt"/>
                <v:oval id="Oval 88" o:spid="_x0000_s1046" style="position:absolute;left:5365;top:16095;width:704;height:7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" strokeweight="1pt"/>
              </v:group>
            </w:pict>
          </mc:Fallback>
        </mc:AlternateContent>
      </w:r>
    </w:p>
    <w:p w14:paraId="05F00B39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4EB359D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E74B2CF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DFC82D2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B338109" w14:textId="77777777" w:rsidR="00DB4C33" w:rsidRDefault="00457876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en-PH"/>
        </w:rPr>
        <w:t xml:space="preserve">There is only </w:t>
      </w:r>
      <w:r w:rsidR="00F56344">
        <w:rPr>
          <w:rFonts w:ascii="Times New Roman" w:hAnsi="Times New Roman"/>
          <w:sz w:val="28"/>
          <w:lang w:val="en-PH"/>
        </w:rPr>
        <w:t>1</w:t>
      </w:r>
      <w:r>
        <w:rPr>
          <w:rFonts w:ascii="Times New Roman" w:hAnsi="Times New Roman"/>
          <w:sz w:val="28"/>
          <w:lang w:val="en-PH"/>
        </w:rPr>
        <w:t xml:space="preserve"> </w:t>
      </w:r>
      <w:r w:rsidR="00F56344">
        <w:rPr>
          <w:rFonts w:ascii="Times New Roman" w:hAnsi="Times New Roman"/>
          <w:sz w:val="28"/>
          <w:lang w:val="en-PH"/>
        </w:rPr>
        <w:t xml:space="preserve">arrangement for </w:t>
      </w:r>
      <w:r>
        <w:rPr>
          <w:rFonts w:ascii="Times New Roman" w:hAnsi="Times New Roman"/>
          <w:sz w:val="28"/>
          <w:lang w:val="en-PH"/>
        </w:rPr>
        <w:t>2 checkers</w:t>
      </w:r>
      <w:r w:rsidR="00F56344">
        <w:rPr>
          <w:rFonts w:ascii="Times New Roman" w:hAnsi="Times New Roman"/>
          <w:sz w:val="28"/>
          <w:lang w:val="en-PH"/>
        </w:rPr>
        <w:t xml:space="preserve"> occupied</w:t>
      </w:r>
      <w:r>
        <w:rPr>
          <w:rFonts w:ascii="Times New Roman" w:hAnsi="Times New Roman"/>
          <w:sz w:val="28"/>
          <w:lang w:val="en-PH"/>
        </w:rPr>
        <w:t xml:space="preserve"> in a </w:t>
      </w:r>
      <w:r w:rsidR="00DB4C33">
        <w:rPr>
          <w:rFonts w:ascii="Times New Roman" w:hAnsi="Times New Roman"/>
          <w:sz w:val="28"/>
        </w:rPr>
        <w:t>3 × 3</w:t>
      </w:r>
      <w:r>
        <w:rPr>
          <w:rFonts w:ascii="Times New Roman" w:hAnsi="Times New Roman"/>
          <w:sz w:val="28"/>
        </w:rPr>
        <w:t xml:space="preserve"> grid</w:t>
      </w:r>
      <w:r w:rsidR="00F56344">
        <w:rPr>
          <w:rFonts w:ascii="Times New Roman" w:hAnsi="Times New Roman"/>
          <w:sz w:val="28"/>
        </w:rPr>
        <w:t>.</w:t>
      </w:r>
    </w:p>
    <w:p w14:paraId="31EA32CD" w14:textId="010DE2C2" w:rsidR="00DB4C33" w:rsidRDefault="00E81354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2D2F2E6E" wp14:editId="0A3DD480">
                <wp:simplePos x="0" y="0"/>
                <wp:positionH relativeFrom="column">
                  <wp:posOffset>501015</wp:posOffset>
                </wp:positionH>
                <wp:positionV relativeFrom="paragraph">
                  <wp:posOffset>57785</wp:posOffset>
                </wp:positionV>
                <wp:extent cx="912495" cy="914400"/>
                <wp:effectExtent l="0" t="0" r="1905" b="0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2495" cy="914400"/>
                          <a:chOff x="1352" y="13415"/>
                          <a:chExt cx="2639" cy="2644"/>
                        </a:xfrm>
                      </wpg:grpSpPr>
                      <wps:wsp>
                        <wps:cNvPr id="66" name="Rectangle 445"/>
                        <wps:cNvSpPr>
                          <a:spLocks noChangeArrowheads="1"/>
                        </wps:cNvSpPr>
                        <wps:spPr bwMode="auto">
                          <a:xfrm>
                            <a:off x="1415" y="1347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Rectangle 446"/>
                        <wps:cNvSpPr>
                          <a:spLocks noChangeArrowheads="1"/>
                        </wps:cNvSpPr>
                        <wps:spPr bwMode="auto">
                          <a:xfrm>
                            <a:off x="2257" y="13478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Rectangle 447"/>
                        <wps:cNvSpPr>
                          <a:spLocks noChangeArrowheads="1"/>
                        </wps:cNvSpPr>
                        <wps:spPr bwMode="auto">
                          <a:xfrm>
                            <a:off x="3099" y="13478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Rectangle 448"/>
                        <wps:cNvSpPr>
                          <a:spLocks noChangeArrowheads="1"/>
                        </wps:cNvSpPr>
                        <wps:spPr bwMode="auto">
                          <a:xfrm>
                            <a:off x="1415" y="14320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Rectangle 449"/>
                        <wps:cNvSpPr>
                          <a:spLocks noChangeArrowheads="1"/>
                        </wps:cNvSpPr>
                        <wps:spPr bwMode="auto">
                          <a:xfrm>
                            <a:off x="2257" y="14320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450"/>
                        <wps:cNvSpPr>
                          <a:spLocks noChangeArrowheads="1"/>
                        </wps:cNvSpPr>
                        <wps:spPr bwMode="auto">
                          <a:xfrm>
                            <a:off x="3099" y="14320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Rectangle 451"/>
                        <wps:cNvSpPr>
                          <a:spLocks noChangeArrowheads="1"/>
                        </wps:cNvSpPr>
                        <wps:spPr bwMode="auto">
                          <a:xfrm>
                            <a:off x="1415" y="1516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2257" y="15162"/>
                            <a:ext cx="842" cy="842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5A5A5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3099" y="15162"/>
                            <a:ext cx="842" cy="842"/>
                          </a:xfrm>
                          <a:prstGeom prst="rect">
                            <a:avLst/>
                          </a:prstGeom>
                          <a:solidFill>
                            <a:srgbClr val="A5A5A5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454"/>
                        <wps:cNvSpPr>
                          <a:spLocks noChangeArrowheads="1"/>
                        </wps:cNvSpPr>
                        <wps:spPr bwMode="auto">
                          <a:xfrm>
                            <a:off x="1352" y="1593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455"/>
                        <wps:cNvSpPr>
                          <a:spLocks noChangeArrowheads="1"/>
                        </wps:cNvSpPr>
                        <wps:spPr bwMode="auto">
                          <a:xfrm>
                            <a:off x="3041" y="1509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Oval 456"/>
                        <wps:cNvSpPr>
                          <a:spLocks noChangeArrowheads="1"/>
                        </wps:cNvSpPr>
                        <wps:spPr bwMode="auto">
                          <a:xfrm>
                            <a:off x="1352" y="1427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Oval 457"/>
                        <wps:cNvSpPr>
                          <a:spLocks noChangeArrowheads="1"/>
                        </wps:cNvSpPr>
                        <wps:spPr bwMode="auto">
                          <a:xfrm>
                            <a:off x="3041" y="1593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458"/>
                        <wps:cNvSpPr>
                          <a:spLocks noChangeArrowheads="1"/>
                        </wps:cNvSpPr>
                        <wps:spPr bwMode="auto">
                          <a:xfrm>
                            <a:off x="3880" y="15097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459"/>
                        <wps:cNvSpPr>
                          <a:spLocks noChangeArrowheads="1"/>
                        </wps:cNvSpPr>
                        <wps:spPr bwMode="auto">
                          <a:xfrm>
                            <a:off x="2202" y="14272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Oval 460"/>
                        <wps:cNvSpPr>
                          <a:spLocks noChangeArrowheads="1"/>
                        </wps:cNvSpPr>
                        <wps:spPr bwMode="auto">
                          <a:xfrm>
                            <a:off x="1352" y="1341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Oval 461"/>
                        <wps:cNvSpPr>
                          <a:spLocks noChangeArrowheads="1"/>
                        </wps:cNvSpPr>
                        <wps:spPr bwMode="auto">
                          <a:xfrm>
                            <a:off x="3880" y="1341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Oval 462"/>
                        <wps:cNvSpPr>
                          <a:spLocks noChangeArrowheads="1"/>
                        </wps:cNvSpPr>
                        <wps:spPr bwMode="auto">
                          <a:xfrm>
                            <a:off x="2202" y="13415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Oval 463"/>
                        <wps:cNvSpPr>
                          <a:spLocks noChangeArrowheads="1"/>
                        </wps:cNvSpPr>
                        <wps:spPr bwMode="auto">
                          <a:xfrm>
                            <a:off x="3880" y="15948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1415" y="13478"/>
                            <a:ext cx="2526" cy="2526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60DB70" id="Group 65" o:spid="_x0000_s1026" style="position:absolute;margin-left:39.45pt;margin-top:4.55pt;width:71.85pt;height:1in;z-index:251651584" coordorigin="1352,13415" coordsize="2639,26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">
                <v:rect id="Rectangle 445" o:spid="_x0000_s1027" style="position:absolute;left:1415;top:1347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" fillcolor="#a5a5a5" strokeweight="1pt"/>
                <v:rect id="Rectangle 446" o:spid="_x0000_s1028" style="position:absolute;left:2257;top:1347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" filled="f" fillcolor="#a5a5a5" strokeweight="1pt"/>
                <v:rect id="Rectangle 447" o:spid="_x0000_s1029" style="position:absolute;left:3099;top:13478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" strokeweight="1pt"/>
                <v:rect id="Rectangle 448" o:spid="_x0000_s1030" style="position:absolute;left:1415;top:1432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" filled="f" fillcolor="#a5a5a5" strokeweight="1pt"/>
                <v:rect id="Rectangle 449" o:spid="_x0000_s1031" style="position:absolute;left:2257;top:1432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" filled="f" fillcolor="#a5a5a5" strokeweight="1pt"/>
                <v:rect id="Rectangle 450" o:spid="_x0000_s1032" style="position:absolute;left:3099;top:14320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" filled="f" fillcolor="#a5a5a5" strokeweight="1pt"/>
                <v:rect id="Rectangle 451" o:spid="_x0000_s1033" style="position:absolute;left:1415;top:1516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" strokeweight="1pt"/>
                <v:rect id="Rectangle 452" o:spid="_x0000_s1034" style="position:absolute;left:2257;top:1516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" filled="f" fillcolor="#a5a5a5" strokeweight="1pt"/>
                <v:rect id="Rectangle 453" o:spid="_x0000_s1035" style="position:absolute;left:3099;top:15162;width:842;height:8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" fillcolor="#a5a5a5" strokeweight="1pt"/>
                <v:oval id="Oval 454" o:spid="_x0000_s1036" style="position:absolute;left:1352;top:1593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" strokeweight="1pt"/>
                <v:oval id="Oval 455" o:spid="_x0000_s1037" style="position:absolute;left:3041;top:1509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" strokeweight="1pt"/>
                <v:oval id="Oval 456" o:spid="_x0000_s1038" style="position:absolute;left:1352;top:1427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" strokeweight="1pt"/>
                <v:oval id="Oval 457" o:spid="_x0000_s1039" style="position:absolute;left:3041;top:1593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" strokeweight="1pt"/>
                <v:oval id="Oval 458" o:spid="_x0000_s1040" style="position:absolute;left:3880;top:15097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" strokeweight="1pt"/>
                <v:oval id="Oval 459" o:spid="_x0000_s1041" style="position:absolute;left:2202;top:14272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" strokeweight="1pt"/>
                <v:oval id="Oval 460" o:spid="_x0000_s1042" style="position:absolute;left:1352;top:1341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" strokeweight="1pt"/>
                <v:oval id="Oval 461" o:spid="_x0000_s1043" style="position:absolute;left:3880;top:1341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" strokeweight="1pt"/>
                <v:oval id="Oval 462" o:spid="_x0000_s1044" style="position:absolute;left:2202;top:13415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" strokeweight="1pt"/>
                <v:oval id="Oval 463" o:spid="_x0000_s1045" style="position:absolute;left:3880;top:15948;width:111;height: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" strokeweight="1pt"/>
                <v:rect id="Rectangle 464" o:spid="_x0000_s1046" style="position:absolute;left:1415;top:13478;width:2526;height:25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" filled="f" strokecolor="red" strokeweight="1pt"/>
              </v:group>
            </w:pict>
          </mc:Fallback>
        </mc:AlternateContent>
      </w:r>
    </w:p>
    <w:p w14:paraId="00ABB81F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6C321FA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6FB4DD0" w14:textId="77777777" w:rsidR="00C56F75" w:rsidRDefault="00C56F75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1E4E946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5D5EB90" w14:textId="77777777" w:rsidR="00DB4C33" w:rsidRDefault="00DB4C33" w:rsidP="00DB4C33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ABAB193" w14:textId="77777777" w:rsidR="00066CAE" w:rsidRDefault="00C56F7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erk Up Challenge </w:t>
      </w:r>
      <w:r w:rsidR="0065599B">
        <w:rPr>
          <w:rFonts w:ascii="Times New Roman" w:hAnsi="Times New Roman" w:hint="eastAsia"/>
          <w:sz w:val="28"/>
          <w:szCs w:val="28"/>
        </w:rPr>
        <w:t>Station</w:t>
      </w:r>
      <w:r w:rsidR="0065599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="002B6172">
        <w:rPr>
          <w:rFonts w:ascii="Times New Roman" w:hAnsi="Times New Roman"/>
          <w:sz w:val="28"/>
          <w:szCs w:val="28"/>
        </w:rPr>
        <w:t xml:space="preserve">   </w:t>
      </w:r>
    </w:p>
    <w:p w14:paraId="673B526E" w14:textId="77777777" w:rsidR="0065599B" w:rsidRDefault="00447B36" w:rsidP="00EB26EA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rrange </w:t>
      </w:r>
      <w:proofErr w:type="spellStart"/>
      <w:r w:rsidR="00CE07DA" w:rsidRPr="00CE07DA">
        <w:rPr>
          <w:rFonts w:ascii="Times New Roman" w:hAnsi="Times New Roman"/>
          <w:i/>
          <w:iCs/>
          <w:sz w:val="28"/>
          <w:szCs w:val="28"/>
        </w:rPr>
        <w:t>n</w:t>
      </w:r>
      <w:proofErr w:type="spellEnd"/>
      <w:r w:rsidR="00416F69" w:rsidRPr="00447B36">
        <w:rPr>
          <w:rFonts w:ascii="Times New Roman" w:hAnsi="Times New Roman"/>
          <w:sz w:val="28"/>
          <w:szCs w:val="28"/>
        </w:rPr>
        <w:t xml:space="preserve"> identical square pieces of paper on a piece of white paper</w:t>
      </w:r>
      <w:r w:rsidR="00CE07DA">
        <w:rPr>
          <w:rFonts w:ascii="Times New Roman" w:hAnsi="Times New Roman"/>
          <w:sz w:val="28"/>
          <w:szCs w:val="28"/>
        </w:rPr>
        <w:t xml:space="preserve"> such that t</w:t>
      </w:r>
      <w:r>
        <w:rPr>
          <w:rFonts w:ascii="Times New Roman" w:hAnsi="Times New Roman"/>
          <w:sz w:val="28"/>
          <w:szCs w:val="28"/>
        </w:rPr>
        <w:t>he</w:t>
      </w:r>
      <w:r w:rsidR="00CE07DA">
        <w:rPr>
          <w:rFonts w:ascii="Times New Roman" w:hAnsi="Times New Roman"/>
          <w:sz w:val="28"/>
          <w:szCs w:val="28"/>
        </w:rPr>
        <w:t xml:space="preserve"> arrangement of the</w:t>
      </w:r>
      <w:r>
        <w:rPr>
          <w:rFonts w:ascii="Times New Roman" w:hAnsi="Times New Roman"/>
          <w:sz w:val="28"/>
          <w:szCs w:val="28"/>
        </w:rPr>
        <w:t xml:space="preserve">se </w:t>
      </w:r>
      <w:r w:rsidR="00CE07DA" w:rsidRPr="00CE07DA">
        <w:rPr>
          <w:rFonts w:ascii="Times New Roman" w:hAnsi="Times New Roman"/>
          <w:i/>
          <w:iCs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pieces must be</w:t>
      </w:r>
      <w:r w:rsidR="00416F69" w:rsidRPr="00447B36">
        <w:rPr>
          <w:rFonts w:ascii="Times New Roman" w:hAnsi="Times New Roman"/>
          <w:sz w:val="28"/>
          <w:szCs w:val="28"/>
        </w:rPr>
        <w:t xml:space="preserve"> without overlapping</w:t>
      </w:r>
      <w:r>
        <w:rPr>
          <w:rFonts w:ascii="Times New Roman" w:hAnsi="Times New Roman"/>
          <w:sz w:val="28"/>
          <w:szCs w:val="28"/>
        </w:rPr>
        <w:t xml:space="preserve">, </w:t>
      </w:r>
      <w:r w:rsidR="00CE07DA">
        <w:rPr>
          <w:rFonts w:ascii="Times New Roman" w:hAnsi="Times New Roman"/>
          <w:sz w:val="28"/>
          <w:szCs w:val="28"/>
        </w:rPr>
        <w:t xml:space="preserve">they </w:t>
      </w:r>
      <w:r>
        <w:rPr>
          <w:rFonts w:ascii="Times New Roman" w:hAnsi="Times New Roman"/>
          <w:sz w:val="28"/>
          <w:szCs w:val="28"/>
        </w:rPr>
        <w:t xml:space="preserve">must </w:t>
      </w:r>
      <w:r w:rsidR="00416F69" w:rsidRPr="00447B36">
        <w:rPr>
          <w:rFonts w:ascii="Times New Roman" w:hAnsi="Times New Roman"/>
          <w:sz w:val="28"/>
          <w:szCs w:val="28"/>
        </w:rPr>
        <w:t xml:space="preserve">form a pattern consisting of at least two layers of rectangular rectangles (including squares), and each upper square piece of paper must have two vertices in each </w:t>
      </w:r>
      <w:r>
        <w:rPr>
          <w:rFonts w:ascii="Times New Roman" w:hAnsi="Times New Roman"/>
          <w:sz w:val="28"/>
          <w:szCs w:val="28"/>
        </w:rPr>
        <w:t xml:space="preserve"> of t</w:t>
      </w:r>
      <w:r w:rsidR="00416F69" w:rsidRPr="00447B36">
        <w:rPr>
          <w:rFonts w:ascii="Times New Roman" w:hAnsi="Times New Roman"/>
          <w:sz w:val="28"/>
          <w:szCs w:val="28"/>
        </w:rPr>
        <w:t>he</w:t>
      </w:r>
      <w:r>
        <w:rPr>
          <w:rFonts w:ascii="Times New Roman" w:hAnsi="Times New Roman"/>
          <w:sz w:val="28"/>
          <w:szCs w:val="28"/>
        </w:rPr>
        <w:t>ir</w:t>
      </w:r>
      <w:r w:rsidR="00416F69" w:rsidRPr="00447B36">
        <w:rPr>
          <w:rFonts w:ascii="Times New Roman" w:hAnsi="Times New Roman"/>
          <w:sz w:val="28"/>
          <w:szCs w:val="28"/>
        </w:rPr>
        <w:t xml:space="preserve"> lower layer of square paper is on the midpoint of one side. All of the different </w:t>
      </w:r>
      <w:r>
        <w:rPr>
          <w:rFonts w:ascii="Times New Roman" w:hAnsi="Times New Roman"/>
          <w:sz w:val="28"/>
          <w:szCs w:val="28"/>
        </w:rPr>
        <w:t xml:space="preserve">arrangement </w:t>
      </w:r>
      <w:r w:rsidR="00E0357F">
        <w:rPr>
          <w:rFonts w:ascii="Times New Roman" w:hAnsi="Times New Roman"/>
          <w:sz w:val="28"/>
          <w:szCs w:val="28"/>
        </w:rPr>
        <w:t xml:space="preserve">of </w:t>
      </w:r>
      <w:r w:rsidR="00CE07DA" w:rsidRPr="00CE07DA">
        <w:rPr>
          <w:rFonts w:ascii="Times New Roman" w:hAnsi="Times New Roman"/>
          <w:position w:val="-6"/>
          <w:sz w:val="28"/>
          <w:szCs w:val="28"/>
        </w:rPr>
        <w:object w:dxaOrig="620" w:dyaOrig="300" w14:anchorId="211FB127">
          <v:shape id="_x0000_i1143" type="#_x0000_t75" style="width:31pt;height:15pt" o:ole="">
            <v:imagedata r:id="rId225" o:title=""/>
          </v:shape>
          <o:OLEObject Type="Embed" ProgID="Equation.DSMT4" ShapeID="_x0000_i1143" DrawAspect="Content" ObjectID="_1739715433" r:id="rId226"/>
        </w:object>
      </w:r>
      <w:r w:rsidR="00CE07DA">
        <w:rPr>
          <w:rFonts w:ascii="Times New Roman" w:hAnsi="Times New Roman"/>
          <w:sz w:val="28"/>
          <w:szCs w:val="28"/>
        </w:rPr>
        <w:t xml:space="preserve"> </w:t>
      </w:r>
      <w:r w:rsidR="00416F69" w:rsidRPr="00447B36">
        <w:rPr>
          <w:rFonts w:ascii="Times New Roman" w:hAnsi="Times New Roman"/>
          <w:sz w:val="28"/>
          <w:szCs w:val="28"/>
        </w:rPr>
        <w:t>are given below.</w:t>
      </w:r>
    </w:p>
    <w:p w14:paraId="69D633E1" w14:textId="77777777" w:rsidR="00EB26EA" w:rsidRPr="00EB26EA" w:rsidRDefault="00EB26EA" w:rsidP="00EB26EA">
      <w:pPr>
        <w:jc w:val="both"/>
        <w:rPr>
          <w:rFonts w:ascii="Times New Roman" w:hAnsi="Times New Roman"/>
          <w:color w:val="FF0000"/>
          <w:sz w:val="28"/>
          <w:szCs w:val="28"/>
        </w:rPr>
      </w:pPr>
      <w:r w:rsidRPr="00EB26EA">
        <w:rPr>
          <w:rFonts w:ascii="Times New Roman" w:hAnsi="Times New Roman"/>
          <w:color w:val="FF0000"/>
          <w:sz w:val="28"/>
          <w:szCs w:val="28"/>
        </w:rPr>
        <w:t xml:space="preserve">Arrange </w:t>
      </w:r>
      <w:proofErr w:type="spellStart"/>
      <w:r w:rsidRPr="00EB26EA">
        <w:rPr>
          <w:rFonts w:ascii="Times New Roman" w:hAnsi="Times New Roman"/>
          <w:i/>
          <w:iCs/>
          <w:color w:val="FF0000"/>
          <w:sz w:val="28"/>
          <w:szCs w:val="28"/>
        </w:rPr>
        <w:t>n</w:t>
      </w:r>
      <w:proofErr w:type="spellEnd"/>
      <w:r w:rsidRPr="00EB26EA">
        <w:rPr>
          <w:rFonts w:ascii="Times New Roman" w:hAnsi="Times New Roman"/>
          <w:color w:val="FF0000"/>
          <w:sz w:val="28"/>
          <w:szCs w:val="28"/>
        </w:rPr>
        <w:t xml:space="preserve"> identical s</w:t>
      </w:r>
      <w:r>
        <w:rPr>
          <w:rFonts w:ascii="Times New Roman" w:hAnsi="Times New Roman"/>
          <w:color w:val="FF0000"/>
          <w:sz w:val="28"/>
          <w:szCs w:val="28"/>
        </w:rPr>
        <w:t>quare pieces of paper without overlapping them on a sheet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of </w:t>
      </w:r>
      <w:r w:rsidR="006B3F26">
        <w:rPr>
          <w:rFonts w:ascii="Times New Roman" w:hAnsi="Times New Roman"/>
          <w:color w:val="FF0000"/>
          <w:sz w:val="28"/>
          <w:szCs w:val="28"/>
        </w:rPr>
        <w:t xml:space="preserve">white paper to form </w:t>
      </w:r>
      <w:r w:rsidRPr="00EB26EA">
        <w:rPr>
          <w:rFonts w:ascii="Times New Roman" w:hAnsi="Times New Roman"/>
          <w:color w:val="FF0000"/>
          <w:sz w:val="28"/>
          <w:szCs w:val="28"/>
        </w:rPr>
        <w:t>a pattern consisting of at least two layers of rectangular</w:t>
      </w:r>
      <w:r w:rsidR="006B3F26">
        <w:rPr>
          <w:rFonts w:ascii="Times New Roman" w:hAnsi="Times New Roman"/>
          <w:color w:val="FF0000"/>
          <w:sz w:val="28"/>
          <w:szCs w:val="28"/>
        </w:rPr>
        <w:t xml:space="preserve"> rectangles (including squares). A</w:t>
      </w:r>
      <w:r w:rsidRPr="00EB26EA">
        <w:rPr>
          <w:rFonts w:ascii="Times New Roman" w:hAnsi="Times New Roman"/>
          <w:color w:val="FF0000"/>
          <w:sz w:val="28"/>
          <w:szCs w:val="28"/>
        </w:rPr>
        <w:t>nd each upper</w:t>
      </w:r>
      <w:r w:rsidR="006B3F26">
        <w:rPr>
          <w:rFonts w:ascii="Times New Roman" w:hAnsi="Times New Roman"/>
          <w:color w:val="FF0000"/>
          <w:sz w:val="28"/>
          <w:szCs w:val="28"/>
        </w:rPr>
        <w:t xml:space="preserve"> square piece of paper which must have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two vertices in </w:t>
      </w:r>
      <w:r w:rsidR="006B3F26" w:rsidRPr="00EB26EA">
        <w:rPr>
          <w:rFonts w:ascii="Times New Roman" w:hAnsi="Times New Roman"/>
          <w:color w:val="FF0000"/>
          <w:sz w:val="28"/>
          <w:szCs w:val="28"/>
        </w:rPr>
        <w:t>each of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their lower layer</w:t>
      </w:r>
      <w:r w:rsidR="006B3F26">
        <w:rPr>
          <w:rFonts w:ascii="Times New Roman" w:hAnsi="Times New Roman"/>
          <w:color w:val="FF0000"/>
          <w:sz w:val="28"/>
          <w:szCs w:val="28"/>
        </w:rPr>
        <w:t>s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of square paper is on the midpoint of one side. All of the different arrangement</w:t>
      </w:r>
      <w:r w:rsidR="006B3F26">
        <w:rPr>
          <w:rFonts w:ascii="Times New Roman" w:hAnsi="Times New Roman"/>
          <w:color w:val="FF0000"/>
          <w:sz w:val="28"/>
          <w:szCs w:val="28"/>
        </w:rPr>
        <w:t>s</w: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of </w:t>
      </w:r>
      <w:r w:rsidRPr="00EB26EA">
        <w:rPr>
          <w:rFonts w:ascii="Times New Roman" w:hAnsi="Times New Roman"/>
          <w:color w:val="FF0000"/>
          <w:position w:val="-6"/>
          <w:sz w:val="28"/>
          <w:szCs w:val="28"/>
        </w:rPr>
        <w:object w:dxaOrig="620" w:dyaOrig="300" w14:anchorId="57DBE275">
          <v:shape id="_x0000_i1144" type="#_x0000_t75" style="width:31pt;height:15pt" o:ole="">
            <v:imagedata r:id="rId225" o:title=""/>
          </v:shape>
          <o:OLEObject Type="Embed" ProgID="Equation.DSMT4" ShapeID="_x0000_i1144" DrawAspect="Content" ObjectID="_1739715434" r:id="rId227"/>
        </w:object>
      </w:r>
      <w:r w:rsidRPr="00EB26EA">
        <w:rPr>
          <w:rFonts w:ascii="Times New Roman" w:hAnsi="Times New Roman"/>
          <w:color w:val="FF0000"/>
          <w:sz w:val="28"/>
          <w:szCs w:val="28"/>
        </w:rPr>
        <w:t xml:space="preserve"> are given below.</w:t>
      </w:r>
    </w:p>
    <w:p w14:paraId="59912A7C" w14:textId="77777777" w:rsidR="0065599B" w:rsidRDefault="00222CC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ve the </w:t>
      </w:r>
      <w:r w:rsidR="00CE07DA">
        <w:rPr>
          <w:rFonts w:ascii="Times New Roman" w:hAnsi="Times New Roman"/>
          <w:sz w:val="28"/>
          <w:szCs w:val="28"/>
        </w:rPr>
        <w:t xml:space="preserve">different ways of arranging when </w:t>
      </w:r>
      <w:r w:rsidRPr="00CE07DA">
        <w:rPr>
          <w:rFonts w:ascii="Times New Roman" w:hAnsi="Times New Roman"/>
          <w:position w:val="-6"/>
          <w:sz w:val="28"/>
          <w:szCs w:val="28"/>
        </w:rPr>
        <w:object w:dxaOrig="620" w:dyaOrig="300" w14:anchorId="298B92AC">
          <v:shape id="_x0000_i1145" type="#_x0000_t75" style="width:31pt;height:15pt" o:ole="">
            <v:imagedata r:id="rId228" o:title=""/>
          </v:shape>
          <o:OLEObject Type="Embed" ProgID="Equation.DSMT4" ShapeID="_x0000_i1145" DrawAspect="Content" ObjectID="_1739715435" r:id="rId229"/>
        </w:object>
      </w:r>
      <w:r w:rsidR="00CE07D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 illustration.</w:t>
      </w:r>
    </w:p>
    <w:p w14:paraId="3117B888" w14:textId="35B41391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614F15B" wp14:editId="10F22CF9">
                <wp:simplePos x="0" y="0"/>
                <wp:positionH relativeFrom="column">
                  <wp:posOffset>3006725</wp:posOffset>
                </wp:positionH>
                <wp:positionV relativeFrom="paragraph">
                  <wp:posOffset>54610</wp:posOffset>
                </wp:positionV>
                <wp:extent cx="819150" cy="819150"/>
                <wp:effectExtent l="0" t="0" r="0" b="0"/>
                <wp:wrapNone/>
                <wp:docPr id="406" name="Group 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19150" cy="819150"/>
                          <a:chOff x="6271" y="2059"/>
                          <a:chExt cx="1290" cy="1290"/>
                        </a:xfrm>
                      </wpg:grpSpPr>
                      <wps:wsp>
                        <wps:cNvPr id="407" name="Rectangle 494"/>
                        <wps:cNvSpPr>
                          <a:spLocks noChangeArrowheads="1"/>
                        </wps:cNvSpPr>
                        <wps:spPr bwMode="auto">
                          <a:xfrm>
                            <a:off x="6271" y="291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Rectangle 495"/>
                        <wps:cNvSpPr>
                          <a:spLocks noChangeArrowheads="1"/>
                        </wps:cNvSpPr>
                        <wps:spPr bwMode="auto">
                          <a:xfrm>
                            <a:off x="6701" y="291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9" name="Rectangle 496"/>
                        <wps:cNvSpPr>
                          <a:spLocks noChangeArrowheads="1"/>
                        </wps:cNvSpPr>
                        <wps:spPr bwMode="auto">
                          <a:xfrm>
                            <a:off x="7131" y="291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" name="Rectangle 497"/>
                        <wps:cNvSpPr>
                          <a:spLocks noChangeArrowheads="1"/>
                        </wps:cNvSpPr>
                        <wps:spPr bwMode="auto">
                          <a:xfrm>
                            <a:off x="6488" y="24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" name="Rectangle 498"/>
                        <wps:cNvSpPr>
                          <a:spLocks noChangeArrowheads="1"/>
                        </wps:cNvSpPr>
                        <wps:spPr bwMode="auto">
                          <a:xfrm>
                            <a:off x="6918" y="24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" name="Rectangle 499"/>
                        <wps:cNvSpPr>
                          <a:spLocks noChangeArrowheads="1"/>
                        </wps:cNvSpPr>
                        <wps:spPr bwMode="auto">
                          <a:xfrm>
                            <a:off x="6701" y="205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591F74" id="Group 406" o:spid="_x0000_s1026" style="position:absolute;margin-left:236.75pt;margin-top:4.3pt;width:64.5pt;height:64.5pt;z-index:251656704" coordorigin="6271,2059" coordsize="129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">
                <v:rect id="Rectangle 494" o:spid="_x0000_s1027" style="position:absolute;left:6271;top:291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" strokeweight="1pt"/>
                <v:rect id="Rectangle 495" o:spid="_x0000_s1028" style="position:absolute;left:6701;top:291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" strokeweight="1pt"/>
                <v:rect id="Rectangle 496" o:spid="_x0000_s1029" style="position:absolute;left:7131;top:291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" strokeweight="1pt"/>
                <v:rect id="Rectangle 497" o:spid="_x0000_s1030" style="position:absolute;left:6488;top:24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" strokeweight="1pt"/>
                <v:rect id="Rectangle 498" o:spid="_x0000_s1031" style="position:absolute;left:6918;top:24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" strokeweight="1pt"/>
                <v:rect id="Rectangle 499" o:spid="_x0000_s1032" style="position:absolute;left:6701;top:205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6C7BD6CB" wp14:editId="210EF43E">
                <wp:simplePos x="0" y="0"/>
                <wp:positionH relativeFrom="column">
                  <wp:posOffset>661670</wp:posOffset>
                </wp:positionH>
                <wp:positionV relativeFrom="paragraph">
                  <wp:posOffset>17145</wp:posOffset>
                </wp:positionV>
                <wp:extent cx="1365250" cy="546100"/>
                <wp:effectExtent l="0" t="0" r="6350" b="6350"/>
                <wp:wrapNone/>
                <wp:docPr id="434" name="Group 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1762" y="1397"/>
                          <a:chExt cx="2150" cy="860"/>
                        </a:xfrm>
                      </wpg:grpSpPr>
                      <wps:wsp>
                        <wps:cNvPr id="435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1762" y="18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2192" y="18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2622" y="18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3052" y="18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3482" y="18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978" y="139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1AA7D7" id="Group 434" o:spid="_x0000_s1026" style="position:absolute;margin-left:52.1pt;margin-top:1.35pt;width:107.5pt;height:43pt;z-index:251652608" coordorigin="1762,1397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">
                <v:rect id="Rectangle 466" o:spid="_x0000_s1027" style="position:absolute;left:1762;top:182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" strokeweight="1pt"/>
                <v:rect id="Rectangle 467" o:spid="_x0000_s1028" style="position:absolute;left:2192;top:182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" strokeweight="1pt"/>
                <v:rect id="Rectangle 468" o:spid="_x0000_s1029" style="position:absolute;left:2622;top:182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" strokeweight="1pt"/>
                <v:rect id="Rectangle 469" o:spid="_x0000_s1030" style="position:absolute;left:3052;top:182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" strokeweight="1pt"/>
                <v:rect id="Rectangle 470" o:spid="_x0000_s1031" style="position:absolute;left:3482;top:182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" strokeweight="1pt"/>
                <v:rect id="Rectangle 471" o:spid="_x0000_s1032" style="position:absolute;left:1978;top:1397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" strokeweight="1pt"/>
              </v:group>
            </w:pict>
          </mc:Fallback>
        </mc:AlternateContent>
      </w:r>
    </w:p>
    <w:p w14:paraId="760EF8F1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77136F4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D55FCCB" w14:textId="6C2A5E4E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65EC266D" wp14:editId="2AAA8E85">
                <wp:simplePos x="0" y="0"/>
                <wp:positionH relativeFrom="column">
                  <wp:posOffset>661670</wp:posOffset>
                </wp:positionH>
                <wp:positionV relativeFrom="paragraph">
                  <wp:posOffset>140335</wp:posOffset>
                </wp:positionV>
                <wp:extent cx="1365250" cy="546100"/>
                <wp:effectExtent l="0" t="0" r="6350" b="6350"/>
                <wp:wrapNone/>
                <wp:docPr id="427" name="Group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1762" y="2711"/>
                          <a:chExt cx="2150" cy="860"/>
                        </a:xfrm>
                      </wpg:grpSpPr>
                      <wps:wsp>
                        <wps:cNvPr id="428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1762" y="314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192" y="314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2622" y="314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3052" y="314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Rectangle 477"/>
                        <wps:cNvSpPr>
                          <a:spLocks noChangeArrowheads="1"/>
                        </wps:cNvSpPr>
                        <wps:spPr bwMode="auto">
                          <a:xfrm>
                            <a:off x="3482" y="314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Rectangle 478"/>
                        <wps:cNvSpPr>
                          <a:spLocks noChangeArrowheads="1"/>
                        </wps:cNvSpPr>
                        <wps:spPr bwMode="auto">
                          <a:xfrm>
                            <a:off x="2839" y="2711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7BC530" id="Group 427" o:spid="_x0000_s1026" style="position:absolute;margin-left:52.1pt;margin-top:11.05pt;width:107.5pt;height:43pt;z-index:251653632" coordorigin="1762,2711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">
                <v:rect id="Rectangle 473" o:spid="_x0000_s1027" style="position:absolute;left:1762;top:314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" strokeweight="1pt"/>
                <v:rect id="Rectangle 474" o:spid="_x0000_s1028" style="position:absolute;left:2192;top:314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" strokeweight="1pt"/>
                <v:rect id="Rectangle 475" o:spid="_x0000_s1029" style="position:absolute;left:2622;top:314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" strokeweight="1pt"/>
                <v:rect id="Rectangle 476" o:spid="_x0000_s1030" style="position:absolute;left:3052;top:314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" strokeweight="1pt"/>
                <v:rect id="Rectangle 477" o:spid="_x0000_s1031" style="position:absolute;left:3482;top:314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" strokeweight="1pt"/>
                <v:rect id="Rectangle 478" o:spid="_x0000_s1032" style="position:absolute;left:2839;top:2711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" strokeweight="1pt"/>
              </v:group>
            </w:pict>
          </mc:Fallback>
        </mc:AlternateContent>
      </w:r>
    </w:p>
    <w:p w14:paraId="36CFBC88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A807D81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E5B9E60" w14:textId="18085F5A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lastRenderedPageBreak/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F8B0707" wp14:editId="7B521BFB">
                <wp:simplePos x="0" y="0"/>
                <wp:positionH relativeFrom="column">
                  <wp:posOffset>2909570</wp:posOffset>
                </wp:positionH>
                <wp:positionV relativeFrom="paragraph">
                  <wp:posOffset>61595</wp:posOffset>
                </wp:positionV>
                <wp:extent cx="1092200" cy="546100"/>
                <wp:effectExtent l="0" t="0" r="0" b="6350"/>
                <wp:wrapNone/>
                <wp:docPr id="399" name="Group 3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2200" cy="546100"/>
                          <a:chOff x="6058" y="3890"/>
                          <a:chExt cx="1720" cy="860"/>
                        </a:xfrm>
                      </wpg:grpSpPr>
                      <wps:wsp>
                        <wps:cNvPr id="400" name="Rectangle 501"/>
                        <wps:cNvSpPr>
                          <a:spLocks noChangeArrowheads="1"/>
                        </wps:cNvSpPr>
                        <wps:spPr bwMode="auto">
                          <a:xfrm>
                            <a:off x="6058" y="432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Rectangle 502"/>
                        <wps:cNvSpPr>
                          <a:spLocks noChangeArrowheads="1"/>
                        </wps:cNvSpPr>
                        <wps:spPr bwMode="auto">
                          <a:xfrm>
                            <a:off x="6488" y="432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2" name="Rectangle 503"/>
                        <wps:cNvSpPr>
                          <a:spLocks noChangeArrowheads="1"/>
                        </wps:cNvSpPr>
                        <wps:spPr bwMode="auto">
                          <a:xfrm>
                            <a:off x="6918" y="432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3" name="Rectangle 504"/>
                        <wps:cNvSpPr>
                          <a:spLocks noChangeArrowheads="1"/>
                        </wps:cNvSpPr>
                        <wps:spPr bwMode="auto">
                          <a:xfrm>
                            <a:off x="7348" y="432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4" name="Rectangle 505"/>
                        <wps:cNvSpPr>
                          <a:spLocks noChangeArrowheads="1"/>
                        </wps:cNvSpPr>
                        <wps:spPr bwMode="auto">
                          <a:xfrm>
                            <a:off x="6701" y="389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5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7131" y="3890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FA9DAC" id="Group 399" o:spid="_x0000_s1026" style="position:absolute;margin-left:229.1pt;margin-top:4.85pt;width:86pt;height:43pt;z-index:251657728" coordorigin="6058,3890" coordsize="172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">
                <v:rect id="Rectangle 501" o:spid="_x0000_s1027" style="position:absolute;left:6058;top:432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" strokeweight="1pt"/>
                <v:rect id="Rectangle 502" o:spid="_x0000_s1028" style="position:absolute;left:6488;top:432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" strokeweight="1pt"/>
                <v:rect id="Rectangle 503" o:spid="_x0000_s1029" style="position:absolute;left:6918;top:432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" strokeweight="1pt"/>
                <v:rect id="Rectangle 504" o:spid="_x0000_s1030" style="position:absolute;left:7348;top:432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" strokeweight="1pt"/>
                <v:rect id="Rectangle 505" o:spid="_x0000_s1031" style="position:absolute;left:6701;top:389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" strokeweight="1pt"/>
                <v:rect id="Rectangle 506" o:spid="_x0000_s1032" style="position:absolute;left:7131;top:3890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" strokeweight="1pt"/>
              </v:group>
            </w:pict>
          </mc:Fallback>
        </mc:AlternateContent>
      </w:r>
    </w:p>
    <w:p w14:paraId="6BD77A8D" w14:textId="2668748F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039972CF" wp14:editId="1159358F">
                <wp:simplePos x="0" y="0"/>
                <wp:positionH relativeFrom="column">
                  <wp:posOffset>661670</wp:posOffset>
                </wp:positionH>
                <wp:positionV relativeFrom="paragraph">
                  <wp:posOffset>143510</wp:posOffset>
                </wp:positionV>
                <wp:extent cx="1365250" cy="546100"/>
                <wp:effectExtent l="0" t="0" r="6350" b="6350"/>
                <wp:wrapNone/>
                <wp:docPr id="420" name="Group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1762" y="4056"/>
                          <a:chExt cx="2150" cy="860"/>
                        </a:xfrm>
                      </wpg:grpSpPr>
                      <wps:wsp>
                        <wps:cNvPr id="421" name="Rectangle 480"/>
                        <wps:cNvSpPr>
                          <a:spLocks noChangeArrowheads="1"/>
                        </wps:cNvSpPr>
                        <wps:spPr bwMode="auto">
                          <a:xfrm>
                            <a:off x="1762" y="448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Rectangle 481"/>
                        <wps:cNvSpPr>
                          <a:spLocks noChangeArrowheads="1"/>
                        </wps:cNvSpPr>
                        <wps:spPr bwMode="auto">
                          <a:xfrm>
                            <a:off x="2192" y="448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" name="Rectangle 482"/>
                        <wps:cNvSpPr>
                          <a:spLocks noChangeArrowheads="1"/>
                        </wps:cNvSpPr>
                        <wps:spPr bwMode="auto">
                          <a:xfrm>
                            <a:off x="2622" y="448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" name="Rectangle 483"/>
                        <wps:cNvSpPr>
                          <a:spLocks noChangeArrowheads="1"/>
                        </wps:cNvSpPr>
                        <wps:spPr bwMode="auto">
                          <a:xfrm>
                            <a:off x="3052" y="448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" name="Rectangle 484"/>
                        <wps:cNvSpPr>
                          <a:spLocks noChangeArrowheads="1"/>
                        </wps:cNvSpPr>
                        <wps:spPr bwMode="auto">
                          <a:xfrm>
                            <a:off x="3482" y="448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6" name="Rectangle 485"/>
                        <wps:cNvSpPr>
                          <a:spLocks noChangeArrowheads="1"/>
                        </wps:cNvSpPr>
                        <wps:spPr bwMode="auto">
                          <a:xfrm>
                            <a:off x="2400" y="405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60283AA" id="Group 420" o:spid="_x0000_s1026" style="position:absolute;margin-left:52.1pt;margin-top:11.3pt;width:107.5pt;height:43pt;z-index:251654656" coordorigin="1762,4056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">
                <v:rect id="Rectangle 480" o:spid="_x0000_s1027" style="position:absolute;left:1762;top:448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" strokeweight="1pt"/>
                <v:rect id="Rectangle 481" o:spid="_x0000_s1028" style="position:absolute;left:2192;top:448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" strokeweight="1pt"/>
                <v:rect id="Rectangle 482" o:spid="_x0000_s1029" style="position:absolute;left:2622;top:448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" strokeweight="1pt"/>
                <v:rect id="Rectangle 483" o:spid="_x0000_s1030" style="position:absolute;left:3052;top:448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" strokeweight="1pt"/>
                <v:rect id="Rectangle 484" o:spid="_x0000_s1031" style="position:absolute;left:3482;top:448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" strokeweight="1pt"/>
                <v:rect id="Rectangle 485" o:spid="_x0000_s1032" style="position:absolute;left:2400;top:4056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" strokeweight="1pt"/>
              </v:group>
            </w:pict>
          </mc:Fallback>
        </mc:AlternateContent>
      </w:r>
    </w:p>
    <w:p w14:paraId="44855D79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B5FB450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195343C" w14:textId="081DA436" w:rsidR="00222CC6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30D62BD1" wp14:editId="28600E9F">
                <wp:simplePos x="0" y="0"/>
                <wp:positionH relativeFrom="column">
                  <wp:posOffset>661670</wp:posOffset>
                </wp:positionH>
                <wp:positionV relativeFrom="paragraph">
                  <wp:posOffset>322580</wp:posOffset>
                </wp:positionV>
                <wp:extent cx="1365250" cy="546100"/>
                <wp:effectExtent l="0" t="0" r="6350" b="6350"/>
                <wp:wrapNone/>
                <wp:docPr id="413" name="Group 4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1762" y="5259"/>
                          <a:chExt cx="2150" cy="860"/>
                        </a:xfrm>
                      </wpg:grpSpPr>
                      <wps:wsp>
                        <wps:cNvPr id="414" name="Rectangle 487"/>
                        <wps:cNvSpPr>
                          <a:spLocks noChangeArrowheads="1"/>
                        </wps:cNvSpPr>
                        <wps:spPr bwMode="auto">
                          <a:xfrm>
                            <a:off x="1762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5" name="Rectangle 488"/>
                        <wps:cNvSpPr>
                          <a:spLocks noChangeArrowheads="1"/>
                        </wps:cNvSpPr>
                        <wps:spPr bwMode="auto">
                          <a:xfrm>
                            <a:off x="2192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6" name="Rectangle 489"/>
                        <wps:cNvSpPr>
                          <a:spLocks noChangeArrowheads="1"/>
                        </wps:cNvSpPr>
                        <wps:spPr bwMode="auto">
                          <a:xfrm>
                            <a:off x="2622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7" name="Rectangle 490"/>
                        <wps:cNvSpPr>
                          <a:spLocks noChangeArrowheads="1"/>
                        </wps:cNvSpPr>
                        <wps:spPr bwMode="auto">
                          <a:xfrm>
                            <a:off x="3052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8" name="Rectangle 491"/>
                        <wps:cNvSpPr>
                          <a:spLocks noChangeArrowheads="1"/>
                        </wps:cNvSpPr>
                        <wps:spPr bwMode="auto">
                          <a:xfrm>
                            <a:off x="3482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" name="Rectangle 492"/>
                        <wps:cNvSpPr>
                          <a:spLocks noChangeArrowheads="1"/>
                        </wps:cNvSpPr>
                        <wps:spPr bwMode="auto">
                          <a:xfrm>
                            <a:off x="3269" y="525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A105F1" id="Group 413" o:spid="_x0000_s1026" style="position:absolute;margin-left:52.1pt;margin-top:25.4pt;width:107.5pt;height:43pt;z-index:251655680" coordorigin="1762,5259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">
                <v:rect id="Rectangle 487" o:spid="_x0000_s1027" style="position:absolute;left:1762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" strokeweight="1pt"/>
                <v:rect id="Rectangle 488" o:spid="_x0000_s1028" style="position:absolute;left:2192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" strokeweight="1pt"/>
                <v:rect id="Rectangle 489" o:spid="_x0000_s1029" style="position:absolute;left:2622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" strokeweight="1pt"/>
                <v:rect id="Rectangle 490" o:spid="_x0000_s1030" style="position:absolute;left:3052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" strokeweight="1pt"/>
                <v:rect id="Rectangle 491" o:spid="_x0000_s1031" style="position:absolute;left:3482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" strokeweight="1pt"/>
                <v:rect id="Rectangle 492" o:spid="_x0000_s1032" style="position:absolute;left:3269;top:525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235BC8BE" wp14:editId="562FCDC7">
                <wp:simplePos x="0" y="0"/>
                <wp:positionH relativeFrom="column">
                  <wp:posOffset>2909570</wp:posOffset>
                </wp:positionH>
                <wp:positionV relativeFrom="paragraph">
                  <wp:posOffset>163830</wp:posOffset>
                </wp:positionV>
                <wp:extent cx="1092200" cy="546100"/>
                <wp:effectExtent l="0" t="0" r="0" b="6350"/>
                <wp:wrapNone/>
                <wp:docPr id="392" name="Group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2200" cy="546100"/>
                          <a:chOff x="6058" y="5259"/>
                          <a:chExt cx="1720" cy="860"/>
                        </a:xfrm>
                      </wpg:grpSpPr>
                      <wps:wsp>
                        <wps:cNvPr id="39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6058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6488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6918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7348" y="568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6271" y="525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6701" y="5259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6F36A0" id="Group 392" o:spid="_x0000_s1026" style="position:absolute;margin-left:229.1pt;margin-top:12.9pt;width:86pt;height:43pt;z-index:251658752" coordorigin="6058,5259" coordsize="172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">
                <v:rect id="Rectangle 508" o:spid="_x0000_s1027" style="position:absolute;left:6058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" strokeweight="1pt"/>
                <v:rect id="Rectangle 509" o:spid="_x0000_s1028" style="position:absolute;left:6488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" strokeweight="1pt"/>
                <v:rect id="Rectangle 510" o:spid="_x0000_s1029" style="position:absolute;left:6918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" strokeweight="1pt"/>
                <v:rect id="Rectangle 511" o:spid="_x0000_s1030" style="position:absolute;left:7348;top:568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" strokeweight="1pt"/>
                <v:rect id="Rectangle 512" o:spid="_x0000_s1031" style="position:absolute;left:6271;top:525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" strokeweight="1pt"/>
                <v:rect id="Rectangle 513" o:spid="_x0000_s1032" style="position:absolute;left:6701;top:5259;width:430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" strokeweight="1pt"/>
              </v:group>
            </w:pict>
          </mc:Fallback>
        </mc:AlternateContent>
      </w:r>
    </w:p>
    <w:p w14:paraId="4401AD1A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F5A86FB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EF8F811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0517672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039DE2F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70DAB0F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Solution: </w:t>
      </w:r>
    </w:p>
    <w:p w14:paraId="52682D33" w14:textId="77777777" w:rsidR="006B3F26" w:rsidRDefault="006B3F2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19AD3B3" w14:textId="1724C465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 wp14:anchorId="1330F65F" wp14:editId="63F05CCB">
                <wp:simplePos x="0" y="0"/>
                <wp:positionH relativeFrom="column">
                  <wp:posOffset>2856230</wp:posOffset>
                </wp:positionH>
                <wp:positionV relativeFrom="paragraph">
                  <wp:posOffset>197485</wp:posOffset>
                </wp:positionV>
                <wp:extent cx="1910715" cy="544830"/>
                <wp:effectExtent l="0" t="0" r="0" b="7620"/>
                <wp:wrapNone/>
                <wp:docPr id="468" name="Group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4830"/>
                          <a:chOff x="0" y="0"/>
                          <a:chExt cx="1910572" cy="545128"/>
                        </a:xfrm>
                      </wpg:grpSpPr>
                      <wps:wsp>
                        <wps:cNvPr id="371" name="Rectangle 371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Rectangle 372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4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Rectangle 373"/>
                        <wps:cNvSpPr>
                          <a:spLocks noChangeArrowheads="1"/>
                        </wps:cNvSpPr>
                        <wps:spPr bwMode="auto">
                          <a:xfrm flipH="1">
                            <a:off x="544351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Rectangle 374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5" name="Rectangle 375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Rectangle 377"/>
                        <wps:cNvSpPr>
                          <a:spLocks noChangeArrowheads="1"/>
                        </wps:cNvSpPr>
                        <wps:spPr bwMode="auto">
                          <a:xfrm flipH="1">
                            <a:off x="409277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6" name="Rectangle 376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Rectangle 370"/>
                        <wps:cNvSpPr>
                          <a:spLocks noChangeArrowheads="1"/>
                        </wps:cNvSpPr>
                        <wps:spPr bwMode="auto">
                          <a:xfrm flipH="1">
                            <a:off x="1365444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B6D254" id="Group 468" o:spid="_x0000_s1026" style="position:absolute;margin-left:224.9pt;margin-top:15.55pt;width:150.45pt;height:42.9pt;z-index:251660800" coordsize="19105,5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">
                <v:rect id="Rectangle 371" o:spid="_x0000_s1027" style="position:absolute;left:10931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" strokeweight="1pt"/>
                <v:rect id="Rectangle 372" o:spid="_x0000_s1028" style="position:absolute;left:821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" strokeweight="1pt"/>
                <v:rect id="Rectangle 373" o:spid="_x0000_s1029" style="position:absolute;left:5443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" strokeweight="1pt"/>
                <v:rect id="Rectangle 374" o:spid="_x0000_s1030" style="position:absolute;left:272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" strokeweight="1pt"/>
                <v:rect id="Rectangle 375" o:spid="_x0000_s1031" style="position:absolute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" strokeweight="1pt"/>
                <v:rect id="Rectangle 377" o:spid="_x0000_s1032" style="position:absolute;left:4092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" strokeweight="1pt"/>
                <v:rect id="Rectangle 376" o:spid="_x0000_s1033" style="position:absolute;left:16375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" strokeweight="1pt"/>
                <v:rect id="Rectangle 370" o:spid="_x0000_s1034" style="position:absolute;left:13654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586849B7" wp14:editId="2D8EE878">
                <wp:simplePos x="0" y="0"/>
                <wp:positionH relativeFrom="column">
                  <wp:posOffset>253365</wp:posOffset>
                </wp:positionH>
                <wp:positionV relativeFrom="paragraph">
                  <wp:posOffset>198120</wp:posOffset>
                </wp:positionV>
                <wp:extent cx="1910715" cy="545465"/>
                <wp:effectExtent l="0" t="0" r="0" b="6985"/>
                <wp:wrapNone/>
                <wp:docPr id="469" name="Group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5465"/>
                          <a:chOff x="0" y="0"/>
                          <a:chExt cx="1910572" cy="545763"/>
                        </a:xfrm>
                      </wpg:grpSpPr>
                      <wps:wsp>
                        <wps:cNvPr id="362" name="Rectangle 362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Rectangle 363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3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Rectangle 364"/>
                        <wps:cNvSpPr>
                          <a:spLocks noChangeArrowheads="1"/>
                        </wps:cNvSpPr>
                        <wps:spPr bwMode="auto">
                          <a:xfrm flipH="1">
                            <a:off x="544156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Rectangle 365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366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Rectangle 369"/>
                        <wps:cNvSpPr>
                          <a:spLocks noChangeArrowheads="1"/>
                        </wps:cNvSpPr>
                        <wps:spPr bwMode="auto">
                          <a:xfrm flipH="1">
                            <a:off x="137004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8" name="Rectangle 368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Rectangle 367"/>
                        <wps:cNvSpPr>
                          <a:spLocks noChangeArrowheads="1"/>
                        </wps:cNvSpPr>
                        <wps:spPr bwMode="auto">
                          <a:xfrm flipH="1">
                            <a:off x="1365250" y="27271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8025C2" id="Group 469" o:spid="_x0000_s1026" style="position:absolute;margin-left:19.95pt;margin-top:15.6pt;width:150.45pt;height:42.95pt;z-index:251659776" coordsize="19105,54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">
                <v:rect id="Rectangle 362" o:spid="_x0000_s1027" style="position:absolute;left:10931;top:2727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" strokeweight="1pt"/>
                <v:rect id="Rectangle 363" o:spid="_x0000_s1028" style="position:absolute;left:8210;top:2727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" strokeweight="1pt"/>
                <v:rect id="Rectangle 364" o:spid="_x0000_s1029" style="position:absolute;left:5441;top:2727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" strokeweight="1pt"/>
                <v:rect id="Rectangle 365" o:spid="_x0000_s1030" style="position:absolute;left:2720;top:2727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" strokeweight="1pt"/>
                <v:rect id="Rectangle 366" o:spid="_x0000_s1031" style="position:absolute;top:2727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" strokeweight="1pt"/>
                <v:rect id="Rectangle 369" o:spid="_x0000_s1032" style="position:absolute;left:1370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" strokeweight="1pt"/>
                <v:rect id="Rectangle 368" o:spid="_x0000_s1033" style="position:absolute;left:16375;top:2727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D92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" strokeweight="1pt"/>
                <v:rect id="Rectangle 367" o:spid="_x0000_s1034" style="position:absolute;left:13652;top:2727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" strokeweight="1pt"/>
              </v:group>
            </w:pict>
          </mc:Fallback>
        </mc:AlternateContent>
      </w:r>
    </w:p>
    <w:p w14:paraId="2BB82929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30FC709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F539201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414F78B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3697EC5" w14:textId="538CFB85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 wp14:anchorId="33E0DBF4" wp14:editId="26F9ADCB">
                <wp:simplePos x="0" y="0"/>
                <wp:positionH relativeFrom="column">
                  <wp:posOffset>2856230</wp:posOffset>
                </wp:positionH>
                <wp:positionV relativeFrom="paragraph">
                  <wp:posOffset>16510</wp:posOffset>
                </wp:positionV>
                <wp:extent cx="1910715" cy="548005"/>
                <wp:effectExtent l="0" t="0" r="0" b="4445"/>
                <wp:wrapNone/>
                <wp:docPr id="467" name="Group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8005"/>
                          <a:chOff x="0" y="0"/>
                          <a:chExt cx="1910572" cy="548303"/>
                        </a:xfrm>
                      </wpg:grpSpPr>
                      <wps:wsp>
                        <wps:cNvPr id="386" name="Rectangle 386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7" name="Rectangle 387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4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8" name="Rectangle 388"/>
                        <wps:cNvSpPr>
                          <a:spLocks noChangeArrowheads="1"/>
                        </wps:cNvSpPr>
                        <wps:spPr bwMode="auto">
                          <a:xfrm flipH="1">
                            <a:off x="544351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9" name="Rectangle 389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Rectangle 390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Rectangle 361"/>
                        <wps:cNvSpPr>
                          <a:spLocks noChangeArrowheads="1"/>
                        </wps:cNvSpPr>
                        <wps:spPr bwMode="auto">
                          <a:xfrm flipH="1">
                            <a:off x="952357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Rectangle 391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Rectangle 378"/>
                        <wps:cNvSpPr>
                          <a:spLocks noChangeArrowheads="1"/>
                        </wps:cNvSpPr>
                        <wps:spPr bwMode="auto">
                          <a:xfrm flipH="1">
                            <a:off x="1365444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B968E1" id="Group 467" o:spid="_x0000_s1026" style="position:absolute;margin-left:224.9pt;margin-top:1.3pt;width:150.45pt;height:43.15pt;z-index:251662848" coordsize="19105,5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">
                <v:rect id="Rectangle 386" o:spid="_x0000_s1027" style="position:absolute;left:10931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" strokeweight="1pt"/>
                <v:rect id="Rectangle 387" o:spid="_x0000_s1028" style="position:absolute;left:8210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" strokeweight="1pt"/>
                <v:rect id="Rectangle 388" o:spid="_x0000_s1029" style="position:absolute;left:5443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" strokeweight="1pt"/>
                <v:rect id="Rectangle 389" o:spid="_x0000_s1030" style="position:absolute;left:2720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" strokeweight="1pt"/>
                <v:rect id="Rectangle 390" o:spid="_x0000_s1031" style="position:absolute;top:2752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" strokeweight="1pt"/>
                <v:rect id="Rectangle 361" o:spid="_x0000_s1032" style="position:absolute;left:9523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" strokeweight="1pt"/>
                <v:rect id="Rectangle 391" o:spid="_x0000_s1033" style="position:absolute;left:16375;top:2752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" strokeweight="1pt"/>
                <v:rect id="Rectangle 378" o:spid="_x0000_s1034" style="position:absolute;left:13654;top:2752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5462FDC0" wp14:editId="7AAD0DC7">
                <wp:simplePos x="0" y="0"/>
                <wp:positionH relativeFrom="column">
                  <wp:posOffset>253365</wp:posOffset>
                </wp:positionH>
                <wp:positionV relativeFrom="paragraph">
                  <wp:posOffset>17145</wp:posOffset>
                </wp:positionV>
                <wp:extent cx="1910715" cy="548005"/>
                <wp:effectExtent l="0" t="0" r="0" b="4445"/>
                <wp:wrapNone/>
                <wp:docPr id="470" name="Group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8005"/>
                          <a:chOff x="0" y="0"/>
                          <a:chExt cx="1910572" cy="548303"/>
                        </a:xfrm>
                      </wpg:grpSpPr>
                      <wps:wsp>
                        <wps:cNvPr id="379" name="Rectangle 379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Rectangle 380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3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Rectangle 381"/>
                        <wps:cNvSpPr>
                          <a:spLocks noChangeArrowheads="1"/>
                        </wps:cNvSpPr>
                        <wps:spPr bwMode="auto">
                          <a:xfrm flipH="1">
                            <a:off x="544156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Rectangle 382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Rectangle 383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Rectangle 360"/>
                        <wps:cNvSpPr>
                          <a:spLocks noChangeArrowheads="1"/>
                        </wps:cNvSpPr>
                        <wps:spPr bwMode="auto">
                          <a:xfrm flipH="1">
                            <a:off x="677545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384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Rectangle 385"/>
                        <wps:cNvSpPr>
                          <a:spLocks noChangeArrowheads="1"/>
                        </wps:cNvSpPr>
                        <wps:spPr bwMode="auto">
                          <a:xfrm flipH="1">
                            <a:off x="1365250" y="275253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5A3649" id="Group 470" o:spid="_x0000_s1026" style="position:absolute;margin-left:19.95pt;margin-top:1.35pt;width:150.45pt;height:43.15pt;z-index:251661824" coordsize="19105,54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">
                <v:rect id="Rectangle 379" o:spid="_x0000_s1027" style="position:absolute;left:10931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" strokeweight="1pt"/>
                <v:rect id="Rectangle 380" o:spid="_x0000_s1028" style="position:absolute;left:8210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" strokeweight="1pt"/>
                <v:rect id="Rectangle 381" o:spid="_x0000_s1029" style="position:absolute;left:5441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" strokeweight="1pt"/>
                <v:rect id="Rectangle 382" o:spid="_x0000_s1030" style="position:absolute;left:2720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" strokeweight="1pt"/>
                <v:rect id="Rectangle 383" o:spid="_x0000_s1031" style="position:absolute;top:2752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" strokeweight="1pt"/>
                <v:rect id="Rectangle 360" o:spid="_x0000_s1032" style="position:absolute;left:6775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jNw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" strokeweight="1pt"/>
                <v:rect id="Rectangle 384" o:spid="_x0000_s1033" style="position:absolute;left:16375;top:2752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" strokeweight="1pt"/>
                <v:rect id="Rectangle 385" o:spid="_x0000_s1034" style="position:absolute;left:13652;top:2752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" strokeweight="1pt"/>
              </v:group>
            </w:pict>
          </mc:Fallback>
        </mc:AlternateContent>
      </w:r>
    </w:p>
    <w:p w14:paraId="5130F4ED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E310C20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AAB1446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0358371" w14:textId="3BFF13D2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74AD8DFB" wp14:editId="7D47867B">
                <wp:simplePos x="0" y="0"/>
                <wp:positionH relativeFrom="column">
                  <wp:posOffset>2856230</wp:posOffset>
                </wp:positionH>
                <wp:positionV relativeFrom="paragraph">
                  <wp:posOffset>80010</wp:posOffset>
                </wp:positionV>
                <wp:extent cx="1910715" cy="544830"/>
                <wp:effectExtent l="0" t="0" r="0" b="7620"/>
                <wp:wrapNone/>
                <wp:docPr id="466" name="Group 4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4830"/>
                          <a:chOff x="0" y="0"/>
                          <a:chExt cx="1910572" cy="545128"/>
                        </a:xfrm>
                      </wpg:grpSpPr>
                      <wps:wsp>
                        <wps:cNvPr id="346" name="Rectangle 346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Rectangle 347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4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Rectangle 348"/>
                        <wps:cNvSpPr>
                          <a:spLocks noChangeArrowheads="1"/>
                        </wps:cNvSpPr>
                        <wps:spPr bwMode="auto">
                          <a:xfrm flipH="1">
                            <a:off x="544351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Rectangle 349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Rectangle 350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3" name="Rectangle 353"/>
                        <wps:cNvSpPr>
                          <a:spLocks noChangeArrowheads="1"/>
                        </wps:cNvSpPr>
                        <wps:spPr bwMode="auto">
                          <a:xfrm flipH="1">
                            <a:off x="1501373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Rectangle 351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Rectangle 338"/>
                        <wps:cNvSpPr>
                          <a:spLocks noChangeArrowheads="1"/>
                        </wps:cNvSpPr>
                        <wps:spPr bwMode="auto">
                          <a:xfrm flipH="1">
                            <a:off x="1365444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8B1835" id="Group 466" o:spid="_x0000_s1026" style="position:absolute;margin-left:224.9pt;margin-top:6.3pt;width:150.45pt;height:42.9pt;z-index:251664896" coordsize="19105,5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">
                <v:rect id="Rectangle 346" o:spid="_x0000_s1027" style="position:absolute;left:10931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" strokeweight="1pt"/>
                <v:rect id="Rectangle 347" o:spid="_x0000_s1028" style="position:absolute;left:821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" strokeweight="1pt"/>
                <v:rect id="Rectangle 348" o:spid="_x0000_s1029" style="position:absolute;left:5443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" strokeweight="1pt"/>
                <v:rect id="Rectangle 349" o:spid="_x0000_s1030" style="position:absolute;left:272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" strokeweight="1pt"/>
                <v:rect id="Rectangle 350" o:spid="_x0000_s1031" style="position:absolute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vnN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" strokeweight="1pt"/>
                <v:rect id="Rectangle 353" o:spid="_x0000_s1032" style="position:absolute;left:15013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" strokeweight="1pt"/>
                <v:rect id="Rectangle 351" o:spid="_x0000_s1033" style="position:absolute;left:16375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" strokeweight="1pt"/>
                <v:rect id="Rectangle 338" o:spid="_x0000_s1034" style="position:absolute;left:13654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xBr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2lcG8/E&#10;IyBXXwAAAP//AwBQSwECLQAUAAYACAAAACEA2+H2y+4AAACFAQAAEwAAAAAAAAAAAAAAAAAAAAAA&#10;W0NvbnRlbnRfVHlwZXNdLnhtbFBLAQItABQABgAIAAAAIQBa9CxbvwAAABUBAAALAAAAAAAAAAAA&#10;AAAAAB8BAABfcmVscy8ucmVsc1BLAQItABQABgAIAAAAIQAQRxBrvAAAANwAAAAPAAAAAAAAAAAA&#10;AAAAAAcCAABkcnMvZG93bnJldi54bWxQSwUGAAAAAAMAAwC3AAAA8AIAAAAA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412CD137" wp14:editId="5B867126">
                <wp:simplePos x="0" y="0"/>
                <wp:positionH relativeFrom="column">
                  <wp:posOffset>253365</wp:posOffset>
                </wp:positionH>
                <wp:positionV relativeFrom="paragraph">
                  <wp:posOffset>80010</wp:posOffset>
                </wp:positionV>
                <wp:extent cx="1910715" cy="544830"/>
                <wp:effectExtent l="0" t="0" r="0" b="7620"/>
                <wp:wrapNone/>
                <wp:docPr id="471" name="Group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910715" cy="544830"/>
                          <a:chOff x="0" y="0"/>
                          <a:chExt cx="1910572" cy="545128"/>
                        </a:xfrm>
                      </wpg:grpSpPr>
                      <wps:wsp>
                        <wps:cNvPr id="339" name="Rectangle 339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Rectangle 340"/>
                        <wps:cNvSpPr>
                          <a:spLocks noChangeArrowheads="1"/>
                        </wps:cNvSpPr>
                        <wps:spPr bwMode="auto">
                          <a:xfrm flipH="1">
                            <a:off x="821093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Rectangle 341"/>
                        <wps:cNvSpPr>
                          <a:spLocks noChangeArrowheads="1"/>
                        </wps:cNvSpPr>
                        <wps:spPr bwMode="auto">
                          <a:xfrm flipH="1">
                            <a:off x="544156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Rectangle 342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Rectangle 343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Rectangle 352"/>
                        <wps:cNvSpPr>
                          <a:spLocks noChangeArrowheads="1"/>
                        </wps:cNvSpPr>
                        <wps:spPr bwMode="auto">
                          <a:xfrm flipH="1">
                            <a:off x="1225705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Rectangle 344"/>
                        <wps:cNvSpPr>
                          <a:spLocks noChangeArrowheads="1"/>
                        </wps:cNvSpPr>
                        <wps:spPr bwMode="auto">
                          <a:xfrm flipH="1">
                            <a:off x="1637522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Rectangle 345"/>
                        <wps:cNvSpPr>
                          <a:spLocks noChangeArrowheads="1"/>
                        </wps:cNvSpPr>
                        <wps:spPr bwMode="auto">
                          <a:xfrm flipH="1">
                            <a:off x="1365250" y="272078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F9BF00" id="Group 471" o:spid="_x0000_s1026" style="position:absolute;margin-left:19.95pt;margin-top:6.3pt;width:150.45pt;height:42.9pt;z-index:251663872" coordsize="19105,5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">
                <v:rect id="Rectangle 339" o:spid="_x0000_s1027" style="position:absolute;left:10931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" strokeweight="1pt"/>
                <v:rect id="Rectangle 340" o:spid="_x0000_s1028" style="position:absolute;left:821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" strokeweight="1pt"/>
                <v:rect id="Rectangle 341" o:spid="_x0000_s1029" style="position:absolute;left:5441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" strokeweight="1pt"/>
                <v:rect id="Rectangle 342" o:spid="_x0000_s1030" style="position:absolute;left:2720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" strokeweight="1pt"/>
                <v:rect id="Rectangle 343" o:spid="_x0000_s1031" style="position:absolute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" strokeweight="1pt"/>
                <v:rect id="Rectangle 352" o:spid="_x0000_s1032" style="position:absolute;left:12257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" strokeweight="1pt"/>
                <v:rect id="Rectangle 344" o:spid="_x0000_s1033" style="position:absolute;left:16375;top:2720;width:2730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" strokeweight="1pt"/>
                <v:rect id="Rectangle 345" o:spid="_x0000_s1034" style="position:absolute;left:13652;top:2720;width:2731;height:273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" strokeweight="1pt"/>
              </v:group>
            </w:pict>
          </mc:Fallback>
        </mc:AlternateContent>
      </w:r>
    </w:p>
    <w:p w14:paraId="100060DE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990DDD1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59A8B78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4E54DD7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BE80360" w14:textId="1557C098" w:rsidR="00222CC6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 wp14:anchorId="6F630EB5" wp14:editId="7F19A18E">
                <wp:simplePos x="0" y="0"/>
                <wp:positionH relativeFrom="column">
                  <wp:posOffset>2908935</wp:posOffset>
                </wp:positionH>
                <wp:positionV relativeFrom="paragraph">
                  <wp:posOffset>43815</wp:posOffset>
                </wp:positionV>
                <wp:extent cx="1638300" cy="546100"/>
                <wp:effectExtent l="0" t="0" r="0" b="6350"/>
                <wp:wrapNone/>
                <wp:docPr id="320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546100"/>
                          <a:chOff x="4655" y="11775"/>
                          <a:chExt cx="2580" cy="860"/>
                        </a:xfrm>
                      </wpg:grpSpPr>
                      <wps:wsp>
                        <wps:cNvPr id="321" name="Rectangle 572"/>
                        <wps:cNvSpPr>
                          <a:spLocks noChangeArrowheads="1"/>
                        </wps:cNvSpPr>
                        <wps:spPr bwMode="auto">
                          <a:xfrm flipH="1">
                            <a:off x="637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Rectangle 573"/>
                        <wps:cNvSpPr>
                          <a:spLocks noChangeArrowheads="1"/>
                        </wps:cNvSpPr>
                        <wps:spPr bwMode="auto">
                          <a:xfrm flipH="1">
                            <a:off x="594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Rectangle 574"/>
                        <wps:cNvSpPr>
                          <a:spLocks noChangeArrowheads="1"/>
                        </wps:cNvSpPr>
                        <wps:spPr bwMode="auto">
                          <a:xfrm flipH="1">
                            <a:off x="551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Rectangle 575"/>
                        <wps:cNvSpPr>
                          <a:spLocks noChangeArrowheads="1"/>
                        </wps:cNvSpPr>
                        <wps:spPr bwMode="auto">
                          <a:xfrm flipH="1">
                            <a:off x="508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Rectangle 576"/>
                        <wps:cNvSpPr>
                          <a:spLocks noChangeArrowheads="1"/>
                        </wps:cNvSpPr>
                        <wps:spPr bwMode="auto">
                          <a:xfrm flipH="1">
                            <a:off x="465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Rectangle 577"/>
                        <wps:cNvSpPr>
                          <a:spLocks noChangeArrowheads="1"/>
                        </wps:cNvSpPr>
                        <wps:spPr bwMode="auto">
                          <a:xfrm flipH="1">
                            <a:off x="6805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Rectangle 578"/>
                        <wps:cNvSpPr>
                          <a:spLocks noChangeArrowheads="1"/>
                        </wps:cNvSpPr>
                        <wps:spPr bwMode="auto">
                          <a:xfrm flipH="1">
                            <a:off x="5732" y="1177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Rectangle 579"/>
                        <wps:cNvSpPr>
                          <a:spLocks noChangeArrowheads="1"/>
                        </wps:cNvSpPr>
                        <wps:spPr bwMode="auto">
                          <a:xfrm flipH="1">
                            <a:off x="5302" y="1177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AC4838" id="Group 320" o:spid="_x0000_s1026" style="position:absolute;margin-left:229.05pt;margin-top:3.45pt;width:129pt;height:43pt;z-index:251666944" coordorigin="4655,11775" coordsize="258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">
                <v:rect id="Rectangle 572" o:spid="_x0000_s1027" style="position:absolute;left:637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" strokeweight="1pt"/>
                <v:rect id="Rectangle 573" o:spid="_x0000_s1028" style="position:absolute;left:594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" strokeweight="1pt"/>
                <v:rect id="Rectangle 574" o:spid="_x0000_s1029" style="position:absolute;left:551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" strokeweight="1pt"/>
                <v:rect id="Rectangle 575" o:spid="_x0000_s1030" style="position:absolute;left:508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" strokeweight="1pt"/>
                <v:rect id="Rectangle 576" o:spid="_x0000_s1031" style="position:absolute;left:465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" strokeweight="1pt"/>
                <v:rect id="Rectangle 577" o:spid="_x0000_s1032" style="position:absolute;left:6805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" strokeweight="1pt"/>
                <v:rect id="Rectangle 578" o:spid="_x0000_s1033" style="position:absolute;left:5732;top:1177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" strokeweight="1pt"/>
                <v:rect id="Rectangle 579" o:spid="_x0000_s1034" style="position:absolute;left:5302;top:1177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oa2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0lcG8/E&#10;IyBXXwAAAP//AwBQSwECLQAUAAYACAAAACEA2+H2y+4AAACFAQAAEwAAAAAAAAAAAAAAAAAAAAAA&#10;W0NvbnRlbnRfVHlwZXNdLnhtbFBLAQItABQABgAIAAAAIQBa9CxbvwAAABUBAAALAAAAAAAAAAAA&#10;AAAAAB8BAABfcmVscy8ucmVsc1BLAQItABQABgAIAAAAIQCVnoa2vAAAANwAAAAPAAAAAAAAAAAA&#10;AAAAAAcCAABkcnMvZG93bnJldi54bWxQSwUGAAAAAAMAAwC3AAAA8AIAAAAA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46382CE4" wp14:editId="432B7BB9">
                <wp:simplePos x="0" y="0"/>
                <wp:positionH relativeFrom="column">
                  <wp:posOffset>253365</wp:posOffset>
                </wp:positionH>
                <wp:positionV relativeFrom="paragraph">
                  <wp:posOffset>44450</wp:posOffset>
                </wp:positionV>
                <wp:extent cx="1638300" cy="546100"/>
                <wp:effectExtent l="0" t="0" r="0" b="6350"/>
                <wp:wrapNone/>
                <wp:docPr id="329" name="Group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546100"/>
                          <a:chOff x="1119" y="11775"/>
                          <a:chExt cx="2580" cy="860"/>
                        </a:xfrm>
                      </wpg:grpSpPr>
                      <wps:wsp>
                        <wps:cNvPr id="330" name="Rectangle 563"/>
                        <wps:cNvSpPr>
                          <a:spLocks noChangeArrowheads="1"/>
                        </wps:cNvSpPr>
                        <wps:spPr bwMode="auto">
                          <a:xfrm flipH="1">
                            <a:off x="283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Rectangle 564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Rectangle 565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Rectangle 566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Rectangle 567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Rectangle 568"/>
                        <wps:cNvSpPr>
                          <a:spLocks noChangeArrowheads="1"/>
                        </wps:cNvSpPr>
                        <wps:spPr bwMode="auto">
                          <a:xfrm flipH="1">
                            <a:off x="3269" y="1220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Rectangle 569"/>
                        <wps:cNvSpPr>
                          <a:spLocks noChangeArrowheads="1"/>
                        </wps:cNvSpPr>
                        <wps:spPr bwMode="auto">
                          <a:xfrm flipH="1">
                            <a:off x="1756" y="1177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Rectangle 570"/>
                        <wps:cNvSpPr>
                          <a:spLocks noChangeArrowheads="1"/>
                        </wps:cNvSpPr>
                        <wps:spPr bwMode="auto">
                          <a:xfrm flipH="1">
                            <a:off x="1326" y="11775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E8A5958" id="Group 329" o:spid="_x0000_s1026" style="position:absolute;margin-left:19.95pt;margin-top:3.5pt;width:129pt;height:43pt;z-index:251665920" coordorigin="1119,11775" coordsize="258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">
                <v:rect id="Rectangle 563" o:spid="_x0000_s1027" style="position:absolute;left:283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Rxt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" strokeweight="1pt"/>
                <v:rect id="Rectangle 564" o:spid="_x0000_s1028" style="position:absolute;left:240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" strokeweight="1pt"/>
                <v:rect id="Rectangle 565" o:spid="_x0000_s1029" style="position:absolute;left:197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" strokeweight="1pt"/>
                <v:rect id="Rectangle 566" o:spid="_x0000_s1030" style="position:absolute;left:154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" strokeweight="1pt"/>
                <v:rect id="Rectangle 567" o:spid="_x0000_s1031" style="position:absolute;left:111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" strokeweight="1pt"/>
                <v:rect id="Rectangle 568" o:spid="_x0000_s1032" style="position:absolute;left:3269;top:1220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" strokeweight="1pt"/>
                <v:rect id="Rectangle 569" o:spid="_x0000_s1033" style="position:absolute;left:1756;top:1177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" strokeweight="1pt"/>
                <v:rect id="Rectangle 570" o:spid="_x0000_s1034" style="position:absolute;left:1326;top:11775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" strokeweight="1pt"/>
              </v:group>
            </w:pict>
          </mc:Fallback>
        </mc:AlternateContent>
      </w:r>
    </w:p>
    <w:p w14:paraId="0ED664A7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1E00800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A9FBDB8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D3E0DE3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0A7B9B2" w14:textId="21C27F62" w:rsidR="00222CC6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741EF979" wp14:editId="25DCC6C7">
                <wp:simplePos x="0" y="0"/>
                <wp:positionH relativeFrom="column">
                  <wp:posOffset>253365</wp:posOffset>
                </wp:positionH>
                <wp:positionV relativeFrom="paragraph">
                  <wp:posOffset>88900</wp:posOffset>
                </wp:positionV>
                <wp:extent cx="1638300" cy="546100"/>
                <wp:effectExtent l="0" t="0" r="0" b="6350"/>
                <wp:wrapNone/>
                <wp:docPr id="311" name="Group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8300" cy="546100"/>
                          <a:chOff x="1119" y="13317"/>
                          <a:chExt cx="2580" cy="860"/>
                        </a:xfrm>
                      </wpg:grpSpPr>
                      <wps:wsp>
                        <wps:cNvPr id="312" name="Rectangle 581"/>
                        <wps:cNvSpPr>
                          <a:spLocks noChangeArrowheads="1"/>
                        </wps:cNvSpPr>
                        <wps:spPr bwMode="auto">
                          <a:xfrm flipH="1">
                            <a:off x="283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Rectangle 582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Rectangle 583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Rectangle 584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6" name="Rectangle 585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Rectangle 586"/>
                        <wps:cNvSpPr>
                          <a:spLocks noChangeArrowheads="1"/>
                        </wps:cNvSpPr>
                        <wps:spPr bwMode="auto">
                          <a:xfrm flipH="1">
                            <a:off x="3269" y="1374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Rectangle 587"/>
                        <wps:cNvSpPr>
                          <a:spLocks noChangeArrowheads="1"/>
                        </wps:cNvSpPr>
                        <wps:spPr bwMode="auto">
                          <a:xfrm flipH="1">
                            <a:off x="2622" y="1331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Rectangle 588"/>
                        <wps:cNvSpPr>
                          <a:spLocks noChangeArrowheads="1"/>
                        </wps:cNvSpPr>
                        <wps:spPr bwMode="auto">
                          <a:xfrm flipH="1">
                            <a:off x="2192" y="1331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A61C40" id="Group 311" o:spid="_x0000_s1026" style="position:absolute;margin-left:19.95pt;margin-top:7pt;width:129pt;height:43pt;z-index:251667968" coordorigin="1119,13317" coordsize="258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">
                <v:rect id="Rectangle 581" o:spid="_x0000_s1027" style="position:absolute;left:283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" strokeweight="1pt"/>
                <v:rect id="Rectangle 582" o:spid="_x0000_s1028" style="position:absolute;left:240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" strokeweight="1pt"/>
                <v:rect id="Rectangle 583" o:spid="_x0000_s1029" style="position:absolute;left:197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" strokeweight="1pt"/>
                <v:rect id="Rectangle 584" o:spid="_x0000_s1030" style="position:absolute;left:154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" strokeweight="1pt"/>
                <v:rect id="Rectangle 585" o:spid="_x0000_s1031" style="position:absolute;left:111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" strokeweight="1pt"/>
                <v:rect id="Rectangle 586" o:spid="_x0000_s1032" style="position:absolute;left:3269;top:1374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" strokeweight="1pt"/>
                <v:rect id="Rectangle 587" o:spid="_x0000_s1033" style="position:absolute;left:2622;top:1331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8kwL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" strokeweight="1pt"/>
                <v:rect id="Rectangle 588" o:spid="_x0000_s1034" style="position:absolute;left:2192;top:1331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63557E35" wp14:editId="5210442B">
                <wp:simplePos x="0" y="0"/>
                <wp:positionH relativeFrom="column">
                  <wp:posOffset>2908935</wp:posOffset>
                </wp:positionH>
                <wp:positionV relativeFrom="paragraph">
                  <wp:posOffset>86995</wp:posOffset>
                </wp:positionV>
                <wp:extent cx="1638300" cy="546735"/>
                <wp:effectExtent l="0" t="0" r="0" b="5715"/>
                <wp:wrapNone/>
                <wp:docPr id="465" name="Group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38300" cy="546735"/>
                          <a:chOff x="0" y="0"/>
                          <a:chExt cx="1638300" cy="546592"/>
                        </a:xfrm>
                      </wpg:grpSpPr>
                      <wps:wsp>
                        <wps:cNvPr id="354" name="Rectangle 354"/>
                        <wps:cNvSpPr>
                          <a:spLocks noChangeArrowheads="1"/>
                        </wps:cNvSpPr>
                        <wps:spPr bwMode="auto">
                          <a:xfrm flipH="1">
                            <a:off x="1093172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Rectangle 355"/>
                        <wps:cNvSpPr>
                          <a:spLocks noChangeArrowheads="1"/>
                        </wps:cNvSpPr>
                        <wps:spPr bwMode="auto">
                          <a:xfrm flipH="1">
                            <a:off x="816429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Rectangle 356"/>
                        <wps:cNvSpPr>
                          <a:spLocks noChangeArrowheads="1"/>
                        </wps:cNvSpPr>
                        <wps:spPr bwMode="auto">
                          <a:xfrm flipH="1">
                            <a:off x="544156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Rectangle 357"/>
                        <wps:cNvSpPr>
                          <a:spLocks noChangeArrowheads="1"/>
                        </wps:cNvSpPr>
                        <wps:spPr bwMode="auto">
                          <a:xfrm flipH="1">
                            <a:off x="272078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Rectangle 358"/>
                        <wps:cNvSpPr>
                          <a:spLocks noChangeArrowheads="1"/>
                        </wps:cNvSpPr>
                        <wps:spPr bwMode="auto">
                          <a:xfrm flipH="1">
                            <a:off x="0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Rectangle 359"/>
                        <wps:cNvSpPr>
                          <a:spLocks noChangeArrowheads="1"/>
                        </wps:cNvSpPr>
                        <wps:spPr bwMode="auto">
                          <a:xfrm flipH="1">
                            <a:off x="1365250" y="273542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Rectangle 309"/>
                        <wps:cNvSpPr>
                          <a:spLocks noChangeArrowheads="1"/>
                        </wps:cNvSpPr>
                        <wps:spPr bwMode="auto">
                          <a:xfrm flipH="1">
                            <a:off x="1222531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0" name="Rectangle 310"/>
                        <wps:cNvSpPr>
                          <a:spLocks noChangeArrowheads="1"/>
                        </wps:cNvSpPr>
                        <wps:spPr bwMode="auto">
                          <a:xfrm flipH="1">
                            <a:off x="950453" y="0"/>
                            <a:ext cx="273050" cy="2730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1A76F7" id="Group 465" o:spid="_x0000_s1026" style="position:absolute;margin-left:229.05pt;margin-top:6.85pt;width:129pt;height:43.05pt;z-index:251668992" coordsize="16383,5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">
                <v:rect id="Rectangle 354" o:spid="_x0000_s1027" style="position:absolute;left:10931;top:2735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" strokeweight="1pt"/>
                <v:rect id="Rectangle 355" o:spid="_x0000_s1028" style="position:absolute;left:8164;top:2735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" strokeweight="1pt"/>
                <v:rect id="Rectangle 356" o:spid="_x0000_s1029" style="position:absolute;left:5441;top:2735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" strokeweight="1pt"/>
                <v:rect id="Rectangle 357" o:spid="_x0000_s1030" style="position:absolute;left:2720;top:2735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" strokeweight="1pt"/>
                <v:rect id="Rectangle 358" o:spid="_x0000_s1031" style="position:absolute;top:2735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PXL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" strokeweight="1pt"/>
                <v:rect id="Rectangle 359" o:spid="_x0000_s1032" style="position:absolute;left:13652;top:2735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" strokeweight="1pt"/>
                <v:rect id="Rectangle 309" o:spid="_x0000_s1033" style="position:absolute;left:12225;width:2730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" strokeweight="1pt"/>
                <v:rect id="Rectangle 310" o:spid="_x0000_s1034" style="position:absolute;left:9504;width:2731;height:27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" strokeweight="1pt"/>
              </v:group>
            </w:pict>
          </mc:Fallback>
        </mc:AlternateContent>
      </w:r>
    </w:p>
    <w:p w14:paraId="4D8BC1CC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5968AAD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B52C0F9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0C1FE27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D3FF503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9A73B92" w14:textId="3CE5B9D7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61D79CC8" wp14:editId="3EA78D55">
                <wp:simplePos x="0" y="0"/>
                <wp:positionH relativeFrom="column">
                  <wp:posOffset>253365</wp:posOffset>
                </wp:positionH>
                <wp:positionV relativeFrom="paragraph">
                  <wp:posOffset>14605</wp:posOffset>
                </wp:positionV>
                <wp:extent cx="1365250" cy="546100"/>
                <wp:effectExtent l="0" t="0" r="6350" b="6350"/>
                <wp:wrapNone/>
                <wp:docPr id="291" name="Group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1119" y="15608"/>
                          <a:chExt cx="2150" cy="860"/>
                        </a:xfrm>
                      </wpg:grpSpPr>
                      <wps:wsp>
                        <wps:cNvPr id="292" name="Rectangle 598"/>
                        <wps:cNvSpPr>
                          <a:spLocks noChangeArrowheads="1"/>
                        </wps:cNvSpPr>
                        <wps:spPr bwMode="auto">
                          <a:xfrm flipH="1">
                            <a:off x="2839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3" name="Rectangle 599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600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5" name="Rectangle 601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Rectangle 602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7" name="Rectangle 603"/>
                        <wps:cNvSpPr>
                          <a:spLocks noChangeArrowheads="1"/>
                        </wps:cNvSpPr>
                        <wps:spPr bwMode="auto">
                          <a:xfrm flipH="1">
                            <a:off x="1762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8" name="Rectangle 604"/>
                        <wps:cNvSpPr>
                          <a:spLocks noChangeArrowheads="1"/>
                        </wps:cNvSpPr>
                        <wps:spPr bwMode="auto">
                          <a:xfrm flipH="1">
                            <a:off x="1332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Rectangle 605"/>
                        <wps:cNvSpPr>
                          <a:spLocks noChangeArrowheads="1"/>
                        </wps:cNvSpPr>
                        <wps:spPr bwMode="auto">
                          <a:xfrm flipH="1">
                            <a:off x="2192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C405C1" id="Group 291" o:spid="_x0000_s1026" style="position:absolute;margin-left:19.95pt;margin-top:1.15pt;width:107.5pt;height:43pt;z-index:251670016" coordorigin="1119,15608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">
                <v:rect id="Rectangle 598" o:spid="_x0000_s1027" style="position:absolute;left:2839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" strokeweight="1pt"/>
                <v:rect id="Rectangle 599" o:spid="_x0000_s1028" style="position:absolute;left:2409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" strokeweight="1pt"/>
                <v:rect id="Rectangle 600" o:spid="_x0000_s1029" style="position:absolute;left:1979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" strokeweight="1pt"/>
                <v:rect id="Rectangle 601" o:spid="_x0000_s1030" style="position:absolute;left:1549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" strokeweight="1pt"/>
                <v:rect id="Rectangle 602" o:spid="_x0000_s1031" style="position:absolute;left:1119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" strokeweight="1pt"/>
                <v:rect id="Rectangle 603" o:spid="_x0000_s1032" style="position:absolute;left:1762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" strokeweight="1pt"/>
                <v:rect id="Rectangle 604" o:spid="_x0000_s1033" style="position:absolute;left:1332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" strokeweight="1pt"/>
                <v:rect id="Rectangle 605" o:spid="_x0000_s1034" style="position:absolute;left:2192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27A68338" wp14:editId="13A502F7">
                <wp:simplePos x="0" y="0"/>
                <wp:positionH relativeFrom="column">
                  <wp:posOffset>2908935</wp:posOffset>
                </wp:positionH>
                <wp:positionV relativeFrom="paragraph">
                  <wp:posOffset>14605</wp:posOffset>
                </wp:positionV>
                <wp:extent cx="1365250" cy="546100"/>
                <wp:effectExtent l="0" t="0" r="6350" b="6350"/>
                <wp:wrapNone/>
                <wp:docPr id="300" name="Group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546100"/>
                          <a:chOff x="4655" y="15608"/>
                          <a:chExt cx="2150" cy="860"/>
                        </a:xfrm>
                      </wpg:grpSpPr>
                      <wps:wsp>
                        <wps:cNvPr id="301" name="Rectangle 607"/>
                        <wps:cNvSpPr>
                          <a:spLocks noChangeArrowheads="1"/>
                        </wps:cNvSpPr>
                        <wps:spPr bwMode="auto">
                          <a:xfrm flipH="1">
                            <a:off x="6375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Rectangle 608"/>
                        <wps:cNvSpPr>
                          <a:spLocks noChangeArrowheads="1"/>
                        </wps:cNvSpPr>
                        <wps:spPr bwMode="auto">
                          <a:xfrm flipH="1">
                            <a:off x="5945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Rectangle 609"/>
                        <wps:cNvSpPr>
                          <a:spLocks noChangeArrowheads="1"/>
                        </wps:cNvSpPr>
                        <wps:spPr bwMode="auto">
                          <a:xfrm flipH="1">
                            <a:off x="5515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" name="Rectangle 610"/>
                        <wps:cNvSpPr>
                          <a:spLocks noChangeArrowheads="1"/>
                        </wps:cNvSpPr>
                        <wps:spPr bwMode="auto">
                          <a:xfrm flipH="1">
                            <a:off x="5085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" name="Rectangle 611"/>
                        <wps:cNvSpPr>
                          <a:spLocks noChangeArrowheads="1"/>
                        </wps:cNvSpPr>
                        <wps:spPr bwMode="auto">
                          <a:xfrm flipH="1">
                            <a:off x="4655" y="1603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Rectangle 612"/>
                        <wps:cNvSpPr>
                          <a:spLocks noChangeArrowheads="1"/>
                        </wps:cNvSpPr>
                        <wps:spPr bwMode="auto">
                          <a:xfrm flipH="1">
                            <a:off x="5723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" name="Rectangle 613"/>
                        <wps:cNvSpPr>
                          <a:spLocks noChangeArrowheads="1"/>
                        </wps:cNvSpPr>
                        <wps:spPr bwMode="auto">
                          <a:xfrm flipH="1">
                            <a:off x="5293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8" name="Rectangle 614"/>
                        <wps:cNvSpPr>
                          <a:spLocks noChangeArrowheads="1"/>
                        </wps:cNvSpPr>
                        <wps:spPr bwMode="auto">
                          <a:xfrm flipH="1">
                            <a:off x="6153" y="15608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68F986" id="Group 300" o:spid="_x0000_s1026" style="position:absolute;margin-left:229.05pt;margin-top:1.15pt;width:107.5pt;height:43pt;z-index:251671040" coordorigin="4655,15608" coordsize="2150,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">
                <v:rect id="Rectangle 607" o:spid="_x0000_s1027" style="position:absolute;left:6375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" strokeweight="1pt"/>
                <v:rect id="Rectangle 608" o:spid="_x0000_s1028" style="position:absolute;left:5945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" strokeweight="1pt"/>
                <v:rect id="Rectangle 609" o:spid="_x0000_s1029" style="position:absolute;left:5515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" strokeweight="1pt"/>
                <v:rect id="Rectangle 610" o:spid="_x0000_s1030" style="position:absolute;left:5085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" strokeweight="1pt"/>
                <v:rect id="Rectangle 611" o:spid="_x0000_s1031" style="position:absolute;left:4655;top:1603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" strokeweight="1pt"/>
                <v:rect id="Rectangle 612" o:spid="_x0000_s1032" style="position:absolute;left:5723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" strokeweight="1pt"/>
                <v:rect id="Rectangle 613" o:spid="_x0000_s1033" style="position:absolute;left:5293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" strokeweight="1pt"/>
                <v:rect id="Rectangle 614" o:spid="_x0000_s1034" style="position:absolute;left:6153;top:15608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" strokeweight="1pt"/>
              </v:group>
            </w:pict>
          </mc:Fallback>
        </mc:AlternateContent>
      </w:r>
    </w:p>
    <w:p w14:paraId="5FA534D1" w14:textId="77777777" w:rsidR="00222CC6" w:rsidRDefault="00222CC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FE81B87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674EF92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F17929A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65FDA43" w14:textId="46D6B51D" w:rsidR="00525AF2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3A04B7A9" wp14:editId="7319FB9D">
                <wp:simplePos x="0" y="0"/>
                <wp:positionH relativeFrom="column">
                  <wp:posOffset>253365</wp:posOffset>
                </wp:positionH>
                <wp:positionV relativeFrom="paragraph">
                  <wp:posOffset>52070</wp:posOffset>
                </wp:positionV>
                <wp:extent cx="1365250" cy="819150"/>
                <wp:effectExtent l="0" t="0" r="6350" b="0"/>
                <wp:wrapNone/>
                <wp:docPr id="264" name="Group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819150"/>
                          <a:chOff x="1119" y="1627"/>
                          <a:chExt cx="2150" cy="1290"/>
                        </a:xfrm>
                      </wpg:grpSpPr>
                      <wps:wsp>
                        <wps:cNvPr id="265" name="Rectangle 616"/>
                        <wps:cNvSpPr>
                          <a:spLocks noChangeArrowheads="1"/>
                        </wps:cNvSpPr>
                        <wps:spPr bwMode="auto">
                          <a:xfrm flipH="1">
                            <a:off x="283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6" name="Rectangle 617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7" name="Rectangle 618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8" name="Rectangle 619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9" name="Rectangle 620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Rectangle 621"/>
                        <wps:cNvSpPr>
                          <a:spLocks noChangeArrowheads="1"/>
                        </wps:cNvSpPr>
                        <wps:spPr bwMode="auto">
                          <a:xfrm flipH="1">
                            <a:off x="1762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Rectangle 622"/>
                        <wps:cNvSpPr>
                          <a:spLocks noChangeArrowheads="1"/>
                        </wps:cNvSpPr>
                        <wps:spPr bwMode="auto">
                          <a:xfrm flipH="1">
                            <a:off x="1332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Rectangle 623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16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FE9C458" id="Group 264" o:spid="_x0000_s1026" style="position:absolute;margin-left:19.95pt;margin-top:4.1pt;width:107.5pt;height:64.5pt;z-index:251672064" coordorigin="1119,1627" coordsize="215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">
                <v:rect id="Rectangle 616" o:spid="_x0000_s1027" style="position:absolute;left:283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" strokeweight="1pt"/>
                <v:rect id="Rectangle 617" o:spid="_x0000_s1028" style="position:absolute;left:240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" strokeweight="1pt"/>
                <v:rect id="Rectangle 618" o:spid="_x0000_s1029" style="position:absolute;left:197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" strokeweight="1pt"/>
                <v:rect id="Rectangle 619" o:spid="_x0000_s1030" style="position:absolute;left:154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" strokeweight="1pt"/>
                <v:rect id="Rectangle 620" o:spid="_x0000_s1031" style="position:absolute;left:111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" strokeweight="1pt"/>
                <v:rect id="Rectangle 621" o:spid="_x0000_s1032" style="position:absolute;left:1762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" strokeweight="1pt"/>
                <v:rect id="Rectangle 622" o:spid="_x0000_s1033" style="position:absolute;left:1332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" strokeweight="1pt"/>
                <v:rect id="Rectangle 623" o:spid="_x0000_s1034" style="position:absolute;left:1549;top:162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4112" behindDoc="0" locked="0" layoutInCell="1" allowOverlap="1" wp14:anchorId="6206B0B3" wp14:editId="09C85018">
                <wp:simplePos x="0" y="0"/>
                <wp:positionH relativeFrom="column">
                  <wp:posOffset>4290695</wp:posOffset>
                </wp:positionH>
                <wp:positionV relativeFrom="paragraph">
                  <wp:posOffset>52070</wp:posOffset>
                </wp:positionV>
                <wp:extent cx="1365250" cy="819150"/>
                <wp:effectExtent l="0" t="0" r="6350" b="0"/>
                <wp:wrapNone/>
                <wp:docPr id="273" name="Group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1365250" cy="819150"/>
                          <a:chOff x="1119" y="1627"/>
                          <a:chExt cx="2150" cy="1290"/>
                        </a:xfrm>
                      </wpg:grpSpPr>
                      <wps:wsp>
                        <wps:cNvPr id="274" name="Rectangle 634"/>
                        <wps:cNvSpPr>
                          <a:spLocks noChangeArrowheads="1"/>
                        </wps:cNvSpPr>
                        <wps:spPr bwMode="auto">
                          <a:xfrm flipH="1">
                            <a:off x="283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5" name="Rectangle 635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Rectangle 636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Rectangle 637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Rectangle 638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Rectangle 639"/>
                        <wps:cNvSpPr>
                          <a:spLocks noChangeArrowheads="1"/>
                        </wps:cNvSpPr>
                        <wps:spPr bwMode="auto">
                          <a:xfrm flipH="1">
                            <a:off x="1762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Rectangle 640"/>
                        <wps:cNvSpPr>
                          <a:spLocks noChangeArrowheads="1"/>
                        </wps:cNvSpPr>
                        <wps:spPr bwMode="auto">
                          <a:xfrm flipH="1">
                            <a:off x="1332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Rectangle 641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16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240564" id="Group 273" o:spid="_x0000_s1026" style="position:absolute;margin-left:337.85pt;margin-top:4.1pt;width:107.5pt;height:64.5pt;flip:x;z-index:251674112" coordorigin="1119,1627" coordsize="215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">
                <v:rect id="Rectangle 634" o:spid="_x0000_s1027" style="position:absolute;left:283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" strokeweight="1pt"/>
                <v:rect id="Rectangle 635" o:spid="_x0000_s1028" style="position:absolute;left:240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" strokeweight="1pt"/>
                <v:rect id="Rectangle 636" o:spid="_x0000_s1029" style="position:absolute;left:197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" strokeweight="1pt"/>
                <v:rect id="Rectangle 637" o:spid="_x0000_s1030" style="position:absolute;left:154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" strokeweight="1pt"/>
                <v:rect id="Rectangle 638" o:spid="_x0000_s1031" style="position:absolute;left:1119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" strokeweight="1pt"/>
                <v:rect id="Rectangle 639" o:spid="_x0000_s1032" style="position:absolute;left:1762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" strokeweight="1pt"/>
                <v:rect id="Rectangle 640" o:spid="_x0000_s1033" style="position:absolute;left:1332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" strokeweight="1pt"/>
                <v:rect id="Rectangle 641" o:spid="_x0000_s1034" style="position:absolute;left:1549;top:162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35B5A8DB" wp14:editId="028C959F">
                <wp:simplePos x="0" y="0"/>
                <wp:positionH relativeFrom="column">
                  <wp:posOffset>2308860</wp:posOffset>
                </wp:positionH>
                <wp:positionV relativeFrom="paragraph">
                  <wp:posOffset>52705</wp:posOffset>
                </wp:positionV>
                <wp:extent cx="1365250" cy="819150"/>
                <wp:effectExtent l="0" t="0" r="6350" b="0"/>
                <wp:wrapNone/>
                <wp:docPr id="282" name="Group 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5250" cy="819150"/>
                          <a:chOff x="4655" y="1627"/>
                          <a:chExt cx="2150" cy="1290"/>
                        </a:xfrm>
                      </wpg:grpSpPr>
                      <wps:wsp>
                        <wps:cNvPr id="283" name="Rectangle 625"/>
                        <wps:cNvSpPr>
                          <a:spLocks noChangeArrowheads="1"/>
                        </wps:cNvSpPr>
                        <wps:spPr bwMode="auto">
                          <a:xfrm flipH="1">
                            <a:off x="6375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Rectangle 626"/>
                        <wps:cNvSpPr>
                          <a:spLocks noChangeArrowheads="1"/>
                        </wps:cNvSpPr>
                        <wps:spPr bwMode="auto">
                          <a:xfrm flipH="1">
                            <a:off x="5945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Rectangle 627"/>
                        <wps:cNvSpPr>
                          <a:spLocks noChangeArrowheads="1"/>
                        </wps:cNvSpPr>
                        <wps:spPr bwMode="auto">
                          <a:xfrm flipH="1">
                            <a:off x="5515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Rectangle 628"/>
                        <wps:cNvSpPr>
                          <a:spLocks noChangeArrowheads="1"/>
                        </wps:cNvSpPr>
                        <wps:spPr bwMode="auto">
                          <a:xfrm flipH="1">
                            <a:off x="5085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Rectangle 629"/>
                        <wps:cNvSpPr>
                          <a:spLocks noChangeArrowheads="1"/>
                        </wps:cNvSpPr>
                        <wps:spPr bwMode="auto">
                          <a:xfrm flipH="1">
                            <a:off x="4655" y="248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Rectangle 630"/>
                        <wps:cNvSpPr>
                          <a:spLocks noChangeArrowheads="1"/>
                        </wps:cNvSpPr>
                        <wps:spPr bwMode="auto">
                          <a:xfrm flipH="1">
                            <a:off x="5293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Rectangle 631"/>
                        <wps:cNvSpPr>
                          <a:spLocks noChangeArrowheads="1"/>
                        </wps:cNvSpPr>
                        <wps:spPr bwMode="auto">
                          <a:xfrm flipH="1">
                            <a:off x="5515" y="162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Rectangle 632"/>
                        <wps:cNvSpPr>
                          <a:spLocks noChangeArrowheads="1"/>
                        </wps:cNvSpPr>
                        <wps:spPr bwMode="auto">
                          <a:xfrm flipH="1">
                            <a:off x="5723" y="2057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9579C0" id="Group 282" o:spid="_x0000_s1026" style="position:absolute;margin-left:181.8pt;margin-top:4.15pt;width:107.5pt;height:64.5pt;z-index:251673088" coordorigin="4655,1627" coordsize="215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">
                <v:rect id="Rectangle 625" o:spid="_x0000_s1027" style="position:absolute;left:6375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" strokeweight="1pt"/>
                <v:rect id="Rectangle 626" o:spid="_x0000_s1028" style="position:absolute;left:5945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" strokeweight="1pt"/>
                <v:rect id="Rectangle 627" o:spid="_x0000_s1029" style="position:absolute;left:5515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" strokeweight="1pt"/>
                <v:rect id="Rectangle 628" o:spid="_x0000_s1030" style="position:absolute;left:5085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" strokeweight="1pt"/>
                <v:rect id="Rectangle 629" o:spid="_x0000_s1031" style="position:absolute;left:4655;top:248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" strokeweight="1pt"/>
                <v:rect id="Rectangle 630" o:spid="_x0000_s1032" style="position:absolute;left:5293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" strokeweight="1pt"/>
                <v:rect id="Rectangle 631" o:spid="_x0000_s1033" style="position:absolute;left:5515;top:162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" strokeweight="1pt"/>
                <v:rect id="Rectangle 632" o:spid="_x0000_s1034" style="position:absolute;left:5723;top:2057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" strokeweight="1pt"/>
              </v:group>
            </w:pict>
          </mc:Fallback>
        </mc:AlternateContent>
      </w:r>
    </w:p>
    <w:p w14:paraId="16451EA6" w14:textId="77777777" w:rsidR="00222CC6" w:rsidRDefault="00222CC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4B585C4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2D9AAA2" w14:textId="77777777" w:rsidR="00525AF2" w:rsidRDefault="00525AF2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3740190" w14:textId="77777777" w:rsidR="00525AF2" w:rsidRPr="00457876" w:rsidRDefault="00525AF2" w:rsidP="00525AF2">
      <w:pPr>
        <w:pStyle w:val="NoSpacing"/>
        <w:tabs>
          <w:tab w:val="left" w:pos="360"/>
        </w:tabs>
        <w:rPr>
          <w:rFonts w:ascii="Times New Roman" w:eastAsia="等线" w:hAnsi="Times New Roman"/>
          <w:sz w:val="28"/>
          <w:lang w:eastAsia="zh-CN"/>
        </w:rPr>
      </w:pPr>
    </w:p>
    <w:p w14:paraId="346CBCC4" w14:textId="77777777" w:rsidR="00222CC6" w:rsidRDefault="00222CC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A9281AC" w14:textId="0B278D35" w:rsidR="00222CC6" w:rsidRDefault="00E81354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151BADA2" wp14:editId="4DCB4BCB">
                <wp:simplePos x="0" y="0"/>
                <wp:positionH relativeFrom="column">
                  <wp:posOffset>229870</wp:posOffset>
                </wp:positionH>
                <wp:positionV relativeFrom="paragraph">
                  <wp:posOffset>107315</wp:posOffset>
                </wp:positionV>
                <wp:extent cx="1092200" cy="819150"/>
                <wp:effectExtent l="0" t="0" r="0" b="0"/>
                <wp:wrapNone/>
                <wp:docPr id="246" name="Group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92200" cy="819150"/>
                          <a:chOff x="1119" y="4376"/>
                          <a:chExt cx="1720" cy="1290"/>
                        </a:xfrm>
                      </wpg:grpSpPr>
                      <wps:wsp>
                        <wps:cNvPr id="247" name="Rectangle 643"/>
                        <wps:cNvSpPr>
                          <a:spLocks noChangeArrowheads="1"/>
                        </wps:cNvSpPr>
                        <wps:spPr bwMode="auto">
                          <a:xfrm flipH="1">
                            <a:off x="219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Rectangle 644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9" name="Rectangle 645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0" name="Rectangle 646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1" name="Rectangle 647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" name="Rectangle 648"/>
                        <wps:cNvSpPr>
                          <a:spLocks noChangeArrowheads="1"/>
                        </wps:cNvSpPr>
                        <wps:spPr bwMode="auto">
                          <a:xfrm flipH="1">
                            <a:off x="176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Rectangle 649"/>
                        <wps:cNvSpPr>
                          <a:spLocks noChangeArrowheads="1"/>
                        </wps:cNvSpPr>
                        <wps:spPr bwMode="auto">
                          <a:xfrm flipH="1">
                            <a:off x="133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Rectangle 650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437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5AEF0C" id="Group 246" o:spid="_x0000_s1026" style="position:absolute;margin-left:18.1pt;margin-top:8.45pt;width:86pt;height:64.5pt;z-index:251675136" coordorigin="1119,4376" coordsize="172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">
                <v:rect id="Rectangle 643" o:spid="_x0000_s1027" style="position:absolute;left:219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" strokeweight="1pt"/>
                <v:rect id="Rectangle 644" o:spid="_x0000_s1028" style="position:absolute;left:240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" strokeweight="1pt"/>
                <v:rect id="Rectangle 645" o:spid="_x0000_s1029" style="position:absolute;left:197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" strokeweight="1pt"/>
                <v:rect id="Rectangle 646" o:spid="_x0000_s1030" style="position:absolute;left:154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" strokeweight="1pt"/>
                <v:rect id="Rectangle 647" o:spid="_x0000_s1031" style="position:absolute;left:111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" strokeweight="1pt"/>
                <v:rect id="Rectangle 648" o:spid="_x0000_s1032" style="position:absolute;left:176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" strokeweight="1pt"/>
                <v:rect id="Rectangle 649" o:spid="_x0000_s1033" style="position:absolute;left:133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" strokeweight="1pt"/>
                <v:rect id="Rectangle 650" o:spid="_x0000_s1034" style="position:absolute;left:1549;top:437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" strokeweight="1pt"/>
              </v:group>
            </w:pict>
          </mc:Fallback>
        </mc:AlternateContent>
      </w:r>
      <w:r>
        <w:rPr>
          <w:rFonts w:ascii="Times New Roman" w:hAnsi="Times New Roman"/>
          <w:noProof/>
          <w:sz w:val="28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61E0CBAF" wp14:editId="30001F3C">
                <wp:simplePos x="0" y="0"/>
                <wp:positionH relativeFrom="column">
                  <wp:posOffset>2406650</wp:posOffset>
                </wp:positionH>
                <wp:positionV relativeFrom="paragraph">
                  <wp:posOffset>107315</wp:posOffset>
                </wp:positionV>
                <wp:extent cx="1092200" cy="819150"/>
                <wp:effectExtent l="0" t="0" r="0" b="0"/>
                <wp:wrapNone/>
                <wp:docPr id="255" name="Group 2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flipH="1">
                          <a:off x="0" y="0"/>
                          <a:ext cx="1092200" cy="819150"/>
                          <a:chOff x="1119" y="4376"/>
                          <a:chExt cx="1720" cy="1290"/>
                        </a:xfrm>
                      </wpg:grpSpPr>
                      <wps:wsp>
                        <wps:cNvPr id="256" name="Rectangle 652"/>
                        <wps:cNvSpPr>
                          <a:spLocks noChangeArrowheads="1"/>
                        </wps:cNvSpPr>
                        <wps:spPr bwMode="auto">
                          <a:xfrm flipH="1">
                            <a:off x="219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Rectangle 653"/>
                        <wps:cNvSpPr>
                          <a:spLocks noChangeArrowheads="1"/>
                        </wps:cNvSpPr>
                        <wps:spPr bwMode="auto">
                          <a:xfrm flipH="1">
                            <a:off x="240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Rectangle 654"/>
                        <wps:cNvSpPr>
                          <a:spLocks noChangeArrowheads="1"/>
                        </wps:cNvSpPr>
                        <wps:spPr bwMode="auto">
                          <a:xfrm flipH="1">
                            <a:off x="197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Rectangle 655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Rectangle 656"/>
                        <wps:cNvSpPr>
                          <a:spLocks noChangeArrowheads="1"/>
                        </wps:cNvSpPr>
                        <wps:spPr bwMode="auto">
                          <a:xfrm flipH="1">
                            <a:off x="1119" y="523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Rectangle 657"/>
                        <wps:cNvSpPr>
                          <a:spLocks noChangeArrowheads="1"/>
                        </wps:cNvSpPr>
                        <wps:spPr bwMode="auto">
                          <a:xfrm flipH="1">
                            <a:off x="176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Rectangle 658"/>
                        <wps:cNvSpPr>
                          <a:spLocks noChangeArrowheads="1"/>
                        </wps:cNvSpPr>
                        <wps:spPr bwMode="auto">
                          <a:xfrm flipH="1">
                            <a:off x="1332" y="480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Rectangle 659"/>
                        <wps:cNvSpPr>
                          <a:spLocks noChangeArrowheads="1"/>
                        </wps:cNvSpPr>
                        <wps:spPr bwMode="auto">
                          <a:xfrm flipH="1">
                            <a:off x="1549" y="4376"/>
                            <a:ext cx="43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D95FCB" id="Group 255" o:spid="_x0000_s1026" style="position:absolute;margin-left:189.5pt;margin-top:8.45pt;width:86pt;height:64.5pt;flip:x;z-index:251676160" coordorigin="1119,4376" coordsize="1720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">
                <v:rect id="Rectangle 652" o:spid="_x0000_s1027" style="position:absolute;left:219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" strokeweight="1pt"/>
                <v:rect id="Rectangle 653" o:spid="_x0000_s1028" style="position:absolute;left:240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" strokeweight="1pt"/>
                <v:rect id="Rectangle 654" o:spid="_x0000_s1029" style="position:absolute;left:197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" strokeweight="1pt"/>
                <v:rect id="Rectangle 655" o:spid="_x0000_s1030" style="position:absolute;left:154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" strokeweight="1pt"/>
                <v:rect id="Rectangle 656" o:spid="_x0000_s1031" style="position:absolute;left:1119;top:523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" strokeweight="1pt"/>
                <v:rect id="Rectangle 657" o:spid="_x0000_s1032" style="position:absolute;left:176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" strokeweight="1pt"/>
                <v:rect id="Rectangle 658" o:spid="_x0000_s1033" style="position:absolute;left:1332;top:480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" strokeweight="1pt"/>
                <v:rect id="Rectangle 659" o:spid="_x0000_s1034" style="position:absolute;left:1549;top:4376;width:430;height:43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" strokeweight="1pt"/>
              </v:group>
            </w:pict>
          </mc:Fallback>
        </mc:AlternateContent>
      </w:r>
    </w:p>
    <w:p w14:paraId="71856E7C" w14:textId="77777777" w:rsidR="00222CC6" w:rsidRDefault="00222CC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6EC846F" w14:textId="77777777" w:rsidR="00222CC6" w:rsidRDefault="00222CC6" w:rsidP="00525AF2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AA153B0" w14:textId="77777777" w:rsidR="006B3F26" w:rsidRDefault="006B3F26">
      <w:pPr>
        <w:rPr>
          <w:rFonts w:ascii="Times New Roman" w:hAnsi="Times New Roman"/>
          <w:sz w:val="28"/>
          <w:szCs w:val="28"/>
        </w:rPr>
      </w:pPr>
    </w:p>
    <w:p w14:paraId="7A147E12" w14:textId="77777777" w:rsidR="006B3F26" w:rsidRDefault="006B3F26">
      <w:pPr>
        <w:rPr>
          <w:rFonts w:ascii="Times New Roman" w:hAnsi="Times New Roman"/>
          <w:sz w:val="28"/>
          <w:szCs w:val="28"/>
        </w:rPr>
      </w:pPr>
    </w:p>
    <w:p w14:paraId="7F357165" w14:textId="77777777" w:rsidR="006B3F26" w:rsidRDefault="006B3F26">
      <w:pPr>
        <w:rPr>
          <w:rFonts w:ascii="Times New Roman" w:hAnsi="Times New Roman"/>
          <w:sz w:val="28"/>
          <w:szCs w:val="28"/>
        </w:rPr>
      </w:pPr>
    </w:p>
    <w:p w14:paraId="404C2F72" w14:textId="77777777" w:rsidR="00421FD5" w:rsidRDefault="00C56F7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Perk Up Challenge </w:t>
      </w:r>
      <w:r w:rsidR="00421FD5">
        <w:rPr>
          <w:rFonts w:ascii="Times New Roman" w:hAnsi="Times New Roman"/>
          <w:sz w:val="28"/>
          <w:szCs w:val="28"/>
        </w:rPr>
        <w:t xml:space="preserve">Station </w:t>
      </w:r>
      <w:r>
        <w:rPr>
          <w:rFonts w:ascii="Times New Roman" w:hAnsi="Times New Roman"/>
          <w:sz w:val="28"/>
          <w:szCs w:val="28"/>
        </w:rPr>
        <w:t>6</w:t>
      </w:r>
      <w:r w:rsidR="00FD2F0F">
        <w:rPr>
          <w:rFonts w:ascii="Times New Roman" w:hAnsi="Times New Roman"/>
          <w:sz w:val="28"/>
          <w:szCs w:val="28"/>
        </w:rPr>
        <w:t xml:space="preserve">   </w:t>
      </w:r>
    </w:p>
    <w:p w14:paraId="45C4F6B7" w14:textId="77777777" w:rsidR="00421FD5" w:rsidRDefault="00421FD5" w:rsidP="006B3F2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e instructions of this station puzzle are simple. Fill the grids so that each cell contains a digit.  A bold outlined group of two cells contains the digits 1 and 2, a group of three cells contains the digits 1, 2 and 3, and so on.  The other rule is that no two adjacent cells including diagonal ones can contain the same number. </w:t>
      </w:r>
    </w:p>
    <w:p w14:paraId="30399D34" w14:textId="77777777" w:rsidR="006B3F26" w:rsidRDefault="006B3F26" w:rsidP="006B3F26">
      <w:pPr>
        <w:jc w:val="both"/>
        <w:rPr>
          <w:rFonts w:ascii="Times New Roman" w:hAnsi="Times New Roman"/>
          <w:sz w:val="28"/>
          <w:szCs w:val="28"/>
        </w:rPr>
      </w:pPr>
    </w:p>
    <w:p w14:paraId="2D509BC0" w14:textId="5101BBCC" w:rsidR="00421FD5" w:rsidRDefault="00E81354">
      <w:pPr>
        <w:rPr>
          <w:rFonts w:ascii="Times New Roman" w:hAnsi="Times New Roman"/>
          <w:sz w:val="28"/>
          <w:szCs w:val="28"/>
        </w:rPr>
      </w:pPr>
      <w:r w:rsidRPr="004B6B79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7F2DC62" wp14:editId="307D4661">
                <wp:simplePos x="0" y="0"/>
                <wp:positionH relativeFrom="column">
                  <wp:posOffset>1447800</wp:posOffset>
                </wp:positionH>
                <wp:positionV relativeFrom="paragraph">
                  <wp:posOffset>5080</wp:posOffset>
                </wp:positionV>
                <wp:extent cx="2372995" cy="2487930"/>
                <wp:effectExtent l="0" t="0" r="0" b="0"/>
                <wp:wrapNone/>
                <wp:docPr id="464" name="Text Box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2995" cy="2487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24" w:space="0" w:color="auto"/>
                                <w:left w:val="single" w:sz="24" w:space="0" w:color="auto"/>
                                <w:bottom w:val="single" w:sz="24" w:space="0" w:color="auto"/>
                                <w:right w:val="single" w:sz="24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87"/>
                              <w:gridCol w:w="388"/>
                              <w:gridCol w:w="388"/>
                              <w:gridCol w:w="388"/>
                              <w:gridCol w:w="388"/>
                              <w:gridCol w:w="388"/>
                              <w:gridCol w:w="388"/>
                              <w:gridCol w:w="388"/>
                            </w:tblGrid>
                            <w:tr w:rsidR="00F112CC" w:rsidRPr="00695239" w14:paraId="0CFC6A0C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shd w:val="clear" w:color="auto" w:fill="auto"/>
                                  <w:vAlign w:val="center"/>
                                </w:tcPr>
                                <w:p w14:paraId="29E40FD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D40413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5127E80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18BABBA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647AD0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shd w:val="clear" w:color="auto" w:fill="auto"/>
                                  <w:vAlign w:val="center"/>
                                </w:tcPr>
                                <w:p w14:paraId="66C5B0B2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918891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D4FE47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2261F4EB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A7D0668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96B9887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FC7373A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89E912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63339FF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644A148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1EC4975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0CAE28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F112CC" w:rsidRPr="00695239" w14:paraId="2944B872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2FDAFF8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9547357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7D9BDE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7580789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725F5D3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6547E71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2835FE9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503439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67083C60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C64B6EB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ECA367A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E98CFBF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7669BAC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66EBB54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1152E93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4A8ABE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5D85380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21A0D4B2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shd w:val="clear" w:color="auto" w:fill="auto"/>
                                  <w:vAlign w:val="center"/>
                                </w:tcPr>
                                <w:p w14:paraId="420117C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EF9EC28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4E5A395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8C157EE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shd w:val="clear" w:color="auto" w:fill="auto"/>
                                  <w:vAlign w:val="center"/>
                                </w:tcPr>
                                <w:p w14:paraId="3C572645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663F29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35F7129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F85231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24A97C87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20C7D3E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42D7F6E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07E5284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930443C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BB660B5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EA8B37E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shd w:val="clear" w:color="auto" w:fill="auto"/>
                                  <w:vAlign w:val="center"/>
                                </w:tcPr>
                                <w:p w14:paraId="68FABFA7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69747C6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6BBE184D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51B1BCA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C05D891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75217C2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366223A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03BE01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4119898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217D3D0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725AF2D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  <w:tr w:rsidR="00F112CC" w:rsidRPr="00695239" w14:paraId="24CA0A84" w14:textId="77777777" w:rsidTr="001251A7">
                              <w:trPr>
                                <w:trHeight w:val="364"/>
                                <w:jc w:val="center"/>
                              </w:trPr>
                              <w:tc>
                                <w:tcPr>
                                  <w:tcW w:w="387" w:type="dxa"/>
                                  <w:shd w:val="clear" w:color="auto" w:fill="auto"/>
                                  <w:vAlign w:val="center"/>
                                </w:tcPr>
                                <w:p w14:paraId="76B742B2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shd w:val="clear" w:color="auto" w:fill="auto"/>
                                  <w:vAlign w:val="center"/>
                                </w:tcPr>
                                <w:p w14:paraId="6F86A943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C186042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E31939F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  <w:r w:rsidRPr="001251A7"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EF93E2F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AD381FE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F2EBCEC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88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F1286CC" w14:textId="77777777" w:rsidR="00F112CC" w:rsidRPr="001251A7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6"/>
                                      <w:szCs w:val="26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6022B96" w14:textId="77777777" w:rsidR="00F112CC" w:rsidRPr="00673322" w:rsidRDefault="00F112CC" w:rsidP="00B06FFA">
                            <w:pPr>
                              <w:pStyle w:val="NoSpacing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7F2DC62" id="_x0000_t202" coordsize="21600,21600" o:spt="202" path="m,l,21600r21600,l21600,xe">
                <v:stroke joinstyle="miter"/>
                <v:path gradientshapeok="t" o:connecttype="rect"/>
              </v:shapetype>
              <v:shape id="Text Box 464" o:spid="_x0000_s1032" type="#_x0000_t202" style="position:absolute;margin-left:114pt;margin-top:.4pt;width:186.85pt;height:195.9pt;z-index:2516782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IQJvQIAAMY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" filled="f" stroked="f">
                <v:textbox style="mso-fit-shape-to-text:t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24" w:space="0" w:color="auto"/>
                          <w:left w:val="single" w:sz="24" w:space="0" w:color="auto"/>
                          <w:bottom w:val="single" w:sz="24" w:space="0" w:color="auto"/>
                          <w:right w:val="single" w:sz="24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87"/>
                        <w:gridCol w:w="388"/>
                        <w:gridCol w:w="388"/>
                        <w:gridCol w:w="388"/>
                        <w:gridCol w:w="388"/>
                        <w:gridCol w:w="388"/>
                        <w:gridCol w:w="388"/>
                        <w:gridCol w:w="388"/>
                      </w:tblGrid>
                      <w:tr w:rsidR="00F112CC" w:rsidRPr="00695239" w14:paraId="0CFC6A0C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shd w:val="clear" w:color="auto" w:fill="auto"/>
                            <w:vAlign w:val="center"/>
                          </w:tcPr>
                          <w:p w14:paraId="29E40FD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D40413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5127E80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18BABBA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647AD0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shd w:val="clear" w:color="auto" w:fill="auto"/>
                            <w:vAlign w:val="center"/>
                          </w:tcPr>
                          <w:p w14:paraId="66C5B0B2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918891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D4FE47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2261F4EB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A7D0668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96B9887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FC7373A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89E912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63339FF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644A148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1EC4975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0CAE28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</w:tr>
                      <w:tr w:rsidR="00F112CC" w:rsidRPr="00695239" w14:paraId="2944B872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2FDAFF8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9547357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7D9BDE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7580789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725F5D3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6547E71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2835FE9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503439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67083C60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C64B6EB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ECA367A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E98CFBF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7669BAC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66EBB54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1152E93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4A8ABE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5D85380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21A0D4B2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shd w:val="clear" w:color="auto" w:fill="auto"/>
                            <w:vAlign w:val="center"/>
                          </w:tcPr>
                          <w:p w14:paraId="420117C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EF9EC28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4E5A395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8C157EE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shd w:val="clear" w:color="auto" w:fill="auto"/>
                            <w:vAlign w:val="center"/>
                          </w:tcPr>
                          <w:p w14:paraId="3C572645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663F29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35F7129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F85231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24A97C87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20C7D3E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42D7F6E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07E5284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930443C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BB660B5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EA8B37E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shd w:val="clear" w:color="auto" w:fill="auto"/>
                            <w:vAlign w:val="center"/>
                          </w:tcPr>
                          <w:p w14:paraId="68FABFA7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69747C6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6BBE184D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51B1BCA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C05D891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75217C2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366223A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03BE01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4119898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217D3D0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725AF2D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  <w:tr w:rsidR="00F112CC" w:rsidRPr="00695239" w14:paraId="24CA0A84" w14:textId="77777777" w:rsidTr="001251A7">
                        <w:trPr>
                          <w:trHeight w:val="364"/>
                          <w:jc w:val="center"/>
                        </w:trPr>
                        <w:tc>
                          <w:tcPr>
                            <w:tcW w:w="387" w:type="dxa"/>
                            <w:shd w:val="clear" w:color="auto" w:fill="auto"/>
                            <w:vAlign w:val="center"/>
                          </w:tcPr>
                          <w:p w14:paraId="76B742B2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shd w:val="clear" w:color="auto" w:fill="auto"/>
                            <w:vAlign w:val="center"/>
                          </w:tcPr>
                          <w:p w14:paraId="6F86A943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C186042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E31939F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  <w:r w:rsidRPr="001251A7"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88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EF93E2F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AD381FE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F2EBCEC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  <w:tc>
                          <w:tcPr>
                            <w:tcW w:w="388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F1286CC" w14:textId="77777777" w:rsidR="00F112CC" w:rsidRPr="001251A7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6"/>
                                <w:szCs w:val="26"/>
                              </w:rPr>
                            </w:pPr>
                          </w:p>
                        </w:tc>
                      </w:tr>
                    </w:tbl>
                    <w:p w14:paraId="76022B96" w14:textId="77777777" w:rsidR="00F112CC" w:rsidRPr="00673322" w:rsidRDefault="00F112CC" w:rsidP="00B06FFA">
                      <w:pPr>
                        <w:pStyle w:val="NoSpacing"/>
                        <w:rPr>
                          <w:rFonts w:ascii="Times New Roman" w:hAnsi="Times New Roman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0873CFA6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5DF1BDF0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E108797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7B2E78CE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0DD6595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88ECA97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8FEC4F1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0D63356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47C1F4C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8C94ACD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D476A0C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7BC2474" w14:textId="65A89497" w:rsidR="00B06FFA" w:rsidRDefault="00E81354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  <w:r w:rsidRPr="004B6B79"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0AFD4CFC" wp14:editId="5876EE80">
                <wp:simplePos x="0" y="0"/>
                <wp:positionH relativeFrom="column">
                  <wp:posOffset>822960</wp:posOffset>
                </wp:positionH>
                <wp:positionV relativeFrom="paragraph">
                  <wp:posOffset>50800</wp:posOffset>
                </wp:positionV>
                <wp:extent cx="2152650" cy="2355850"/>
                <wp:effectExtent l="0" t="0" r="0" b="0"/>
                <wp:wrapNone/>
                <wp:docPr id="463" name="Text Box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2650" cy="235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24" w:space="0" w:color="auto"/>
                                <w:left w:val="single" w:sz="24" w:space="0" w:color="auto"/>
                                <w:bottom w:val="single" w:sz="24" w:space="0" w:color="auto"/>
                                <w:right w:val="single" w:sz="24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71"/>
                              <w:gridCol w:w="371"/>
                              <w:gridCol w:w="371"/>
                              <w:gridCol w:w="371"/>
                              <w:gridCol w:w="371"/>
                              <w:gridCol w:w="371"/>
                              <w:gridCol w:w="371"/>
                              <w:gridCol w:w="371"/>
                            </w:tblGrid>
                            <w:tr w:rsidR="00F112CC" w:rsidRPr="00695239" w14:paraId="6A0662E9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12460BA8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439D4F2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9AB0222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07DB15D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109FC8D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372A76CE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31C7E8C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72FA62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F112CC" w:rsidRPr="00695239" w14:paraId="62927999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20D73B1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91C081F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370574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7D19D67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F906B5C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273747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2482DCF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6122E98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F112CC" w:rsidRPr="00695239" w14:paraId="0284C9F3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84FD081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8FEAA40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CD6145D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BD8400D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21E0DC2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602BFE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2895857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A0EBD66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F112CC" w:rsidRPr="00695239" w14:paraId="632C868C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B44253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054F385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60F10CF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B04805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6BD14E0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ED6ABD8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C8B4878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6681CF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F112CC" w:rsidRPr="00695239" w14:paraId="7D33F9F2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3E329FFF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730CC22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6140DA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A5D2061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51AFF91C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6F49923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0A3B81E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3DB4006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112CC" w:rsidRPr="00695239" w14:paraId="44004989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E08BBF7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01FC0B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D31A326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44C9AC9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9DACA6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9942398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032644F5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6E300A19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F112CC" w:rsidRPr="00695239" w14:paraId="32F2B741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A11DF44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AAF0D04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bottom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8934013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40DE8D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14AAC5C5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671D07C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7580E8D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5832E11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F112CC" w:rsidRPr="00695239" w14:paraId="13E8F69F" w14:textId="77777777" w:rsidTr="00B06FFA">
                              <w:trPr>
                                <w:trHeight w:val="338"/>
                                <w:jc w:val="center"/>
                              </w:trPr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246D086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shd w:val="clear" w:color="auto" w:fill="auto"/>
                                  <w:vAlign w:val="center"/>
                                </w:tcPr>
                                <w:p w14:paraId="05E88F25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5C8409A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2E633CB2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left w:val="single" w:sz="24" w:space="0" w:color="auto"/>
                                    <w:righ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301C4FF5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  <w:left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493434EF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72DF80E0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71" w:type="dxa"/>
                                  <w:tcBorders>
                                    <w:top w:val="single" w:sz="2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14:paraId="035FF93B" w14:textId="77777777" w:rsidR="00F112CC" w:rsidRPr="00B06FFA" w:rsidRDefault="00F112CC" w:rsidP="00970FDF">
                                  <w:pPr>
                                    <w:pStyle w:val="NoSpacing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 w:rsidRPr="00B06FFA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6B49EF5A" w14:textId="77777777" w:rsidR="00F112CC" w:rsidRPr="00673322" w:rsidRDefault="00F112CC" w:rsidP="00B06FFA">
                            <w:pPr>
                              <w:pStyle w:val="NoSpacing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AFD4CFC" id="Text Box 463" o:spid="_x0000_s1033" type="#_x0000_t202" style="position:absolute;margin-left:64.8pt;margin-top:4pt;width:169.5pt;height:185.5pt;z-index:2516792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yrluQIAAMY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" filled="f" stroked="f">
                <v:textbox style="mso-fit-shape-to-text:t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24" w:space="0" w:color="auto"/>
                          <w:left w:val="single" w:sz="24" w:space="0" w:color="auto"/>
                          <w:bottom w:val="single" w:sz="24" w:space="0" w:color="auto"/>
                          <w:right w:val="single" w:sz="24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71"/>
                        <w:gridCol w:w="371"/>
                        <w:gridCol w:w="371"/>
                        <w:gridCol w:w="371"/>
                        <w:gridCol w:w="371"/>
                        <w:gridCol w:w="371"/>
                        <w:gridCol w:w="371"/>
                        <w:gridCol w:w="371"/>
                      </w:tblGrid>
                      <w:tr w:rsidR="00F112CC" w:rsidRPr="00695239" w14:paraId="6A0662E9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12460BA8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439D4F2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9AB0222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07DB15D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109FC8D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372A76CE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31C7E8C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72FA62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</w:tr>
                      <w:tr w:rsidR="00F112CC" w:rsidRPr="00695239" w14:paraId="62927999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20D73B1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91C081F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370574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7D19D67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F906B5C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273747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2482DCF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6122E98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</w:tr>
                      <w:tr w:rsidR="00F112CC" w:rsidRPr="00695239" w14:paraId="0284C9F3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84FD081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8FEAA40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CD6145D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BD8400D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21E0DC2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602BFE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2895857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A0EBD66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  <w:tr w:rsidR="00F112CC" w:rsidRPr="00695239" w14:paraId="632C868C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B44253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054F385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60F10CF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B04805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6BD14E0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ED6ABD8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C8B4878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6681CF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</w:tr>
                      <w:tr w:rsidR="00F112CC" w:rsidRPr="00695239" w14:paraId="7D33F9F2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3E329FFF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730CC22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6140DA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A5D2061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51AFF91C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6F49923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0A3B81E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3DB4006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</w:tr>
                      <w:tr w:rsidR="00F112CC" w:rsidRPr="00695239" w14:paraId="44004989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E08BBF7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01FC0B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D31A326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44C9AC9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bottom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9DACA6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9942398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032644F5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6E300A19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  <w:tr w:rsidR="00F112CC" w:rsidRPr="00695239" w14:paraId="32F2B741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A11DF44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AAF0D04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bottom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8934013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40DE8D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14AAC5C5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671D07C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7580E8D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5832E11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</w:tr>
                      <w:tr w:rsidR="00F112CC" w:rsidRPr="00695239" w14:paraId="13E8F69F" w14:textId="77777777" w:rsidTr="00B06FFA">
                        <w:trPr>
                          <w:trHeight w:val="338"/>
                          <w:jc w:val="center"/>
                        </w:trPr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246D086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shd w:val="clear" w:color="auto" w:fill="auto"/>
                            <w:vAlign w:val="center"/>
                          </w:tcPr>
                          <w:p w14:paraId="05E88F25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5C8409A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2E633CB2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left w:val="single" w:sz="24" w:space="0" w:color="auto"/>
                              <w:righ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301C4FF5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  <w:left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493434EF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72DF80E0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71" w:type="dxa"/>
                            <w:tcBorders>
                              <w:top w:val="single" w:sz="24" w:space="0" w:color="auto"/>
                            </w:tcBorders>
                            <w:shd w:val="clear" w:color="auto" w:fill="auto"/>
                            <w:vAlign w:val="center"/>
                          </w:tcPr>
                          <w:p w14:paraId="035FF93B" w14:textId="77777777" w:rsidR="00F112CC" w:rsidRPr="00B06FFA" w:rsidRDefault="00F112CC" w:rsidP="00970FDF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 w:rsidRPr="00B06FFA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</w:tr>
                    </w:tbl>
                    <w:p w14:paraId="6B49EF5A" w14:textId="77777777" w:rsidR="00F112CC" w:rsidRPr="00673322" w:rsidRDefault="00F112CC" w:rsidP="00B06FFA">
                      <w:pPr>
                        <w:pStyle w:val="NoSpacing"/>
                        <w:rPr>
                          <w:rFonts w:ascii="Times New Roman" w:hAnsi="Times New Roman"/>
                          <w:sz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06FFA">
        <w:rPr>
          <w:rFonts w:ascii="Times New Roman" w:hAnsi="Times New Roman"/>
          <w:sz w:val="28"/>
        </w:rPr>
        <w:t>Solution:</w:t>
      </w:r>
    </w:p>
    <w:p w14:paraId="17CF44AB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58A1563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D633276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19394E4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15C38EE6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A4DDD82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8377BEF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39A6EC2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697CC10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87C5582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4E931F1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612DE2F5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868CD3C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279656C8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4D8C0448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0F8D1EE4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3E6D769" w14:textId="77777777" w:rsidR="00B06FFA" w:rsidRDefault="00B06FFA" w:rsidP="00B06FFA">
      <w:pPr>
        <w:pStyle w:val="NoSpacing"/>
        <w:tabs>
          <w:tab w:val="left" w:pos="360"/>
        </w:tabs>
        <w:rPr>
          <w:rFonts w:ascii="Times New Roman" w:hAnsi="Times New Roman"/>
          <w:sz w:val="28"/>
        </w:rPr>
      </w:pPr>
    </w:p>
    <w:p w14:paraId="39E2B508" w14:textId="77777777" w:rsidR="00421FD5" w:rsidRDefault="00421FD5">
      <w:pPr>
        <w:rPr>
          <w:rFonts w:ascii="Times New Roman" w:hAnsi="Times New Roman"/>
          <w:sz w:val="28"/>
          <w:szCs w:val="28"/>
        </w:rPr>
      </w:pPr>
    </w:p>
    <w:p w14:paraId="4947BE3C" w14:textId="77777777" w:rsidR="00421FD5" w:rsidRDefault="00421FD5">
      <w:pPr>
        <w:rPr>
          <w:rFonts w:ascii="Times New Roman" w:hAnsi="Times New Roman"/>
          <w:sz w:val="28"/>
          <w:szCs w:val="28"/>
        </w:rPr>
      </w:pPr>
    </w:p>
    <w:p w14:paraId="6059E4D4" w14:textId="77777777" w:rsidR="00421FD5" w:rsidRDefault="00421FD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olution:</w:t>
      </w:r>
    </w:p>
    <w:p w14:paraId="73AC7B78" w14:textId="77777777" w:rsidR="00421FD5" w:rsidRDefault="00421FD5">
      <w:pPr>
        <w:rPr>
          <w:rFonts w:ascii="Times New Roman" w:hAnsi="Times New Roman"/>
          <w:sz w:val="28"/>
          <w:szCs w:val="28"/>
        </w:rPr>
      </w:pPr>
    </w:p>
    <w:p w14:paraId="3B099E5C" w14:textId="77777777" w:rsidR="00421FD5" w:rsidRPr="00CE07DA" w:rsidRDefault="00421FD5">
      <w:pPr>
        <w:rPr>
          <w:rFonts w:ascii="Times New Roman" w:hAnsi="Times New Roman"/>
          <w:sz w:val="28"/>
          <w:szCs w:val="28"/>
        </w:rPr>
      </w:pPr>
    </w:p>
    <w:sectPr w:rsidR="00421FD5" w:rsidRPr="00CE07DA" w:rsidSect="004B6B79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D8A59CF" w14:textId="77777777" w:rsidR="00F679A0" w:rsidRDefault="00F679A0" w:rsidP="00D532FA">
      <w:pPr>
        <w:spacing w:after="0" w:line="240" w:lineRule="auto"/>
      </w:pPr>
      <w:r>
        <w:separator/>
      </w:r>
    </w:p>
  </w:endnote>
  <w:endnote w:type="continuationSeparator" w:id="0">
    <w:p w14:paraId="0B4D3FDC" w14:textId="77777777" w:rsidR="00F679A0" w:rsidRDefault="00F679A0" w:rsidP="00D532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&amp;quot">
    <w:altName w:val="Cambria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Mangal">
    <w:altName w:val="Mangal"/>
    <w:panose1 w:val="02040503050203030202"/>
    <w:charset w:val="00"/>
    <w:family w:val="roman"/>
    <w:pitch w:val="variable"/>
    <w:sig w:usb0="00008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F4234B" w14:textId="77777777" w:rsidR="00F679A0" w:rsidRDefault="00F679A0" w:rsidP="00D532FA">
      <w:pPr>
        <w:spacing w:after="0" w:line="240" w:lineRule="auto"/>
      </w:pPr>
      <w:r>
        <w:separator/>
      </w:r>
    </w:p>
  </w:footnote>
  <w:footnote w:type="continuationSeparator" w:id="0">
    <w:p w14:paraId="712E2EBF" w14:textId="77777777" w:rsidR="00F679A0" w:rsidRDefault="00F679A0" w:rsidP="00D532F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599B"/>
    <w:rsid w:val="00007D8B"/>
    <w:rsid w:val="0003298F"/>
    <w:rsid w:val="00066CAE"/>
    <w:rsid w:val="00067062"/>
    <w:rsid w:val="000914D4"/>
    <w:rsid w:val="000B64F0"/>
    <w:rsid w:val="001251A7"/>
    <w:rsid w:val="001809F7"/>
    <w:rsid w:val="00182698"/>
    <w:rsid w:val="001A0174"/>
    <w:rsid w:val="001A7CD8"/>
    <w:rsid w:val="00215D2C"/>
    <w:rsid w:val="00222CC6"/>
    <w:rsid w:val="00265D17"/>
    <w:rsid w:val="00273FDA"/>
    <w:rsid w:val="00277D46"/>
    <w:rsid w:val="00281A82"/>
    <w:rsid w:val="00295FB8"/>
    <w:rsid w:val="002A7FAB"/>
    <w:rsid w:val="002B6172"/>
    <w:rsid w:val="002B7FF6"/>
    <w:rsid w:val="002D3692"/>
    <w:rsid w:val="002E715F"/>
    <w:rsid w:val="002F274A"/>
    <w:rsid w:val="00333079"/>
    <w:rsid w:val="00337A61"/>
    <w:rsid w:val="003761CD"/>
    <w:rsid w:val="003A04CF"/>
    <w:rsid w:val="003D053E"/>
    <w:rsid w:val="00416F69"/>
    <w:rsid w:val="00421FD5"/>
    <w:rsid w:val="00437DE4"/>
    <w:rsid w:val="00447B36"/>
    <w:rsid w:val="00451877"/>
    <w:rsid w:val="00455CA4"/>
    <w:rsid w:val="00457876"/>
    <w:rsid w:val="0049406E"/>
    <w:rsid w:val="004961D7"/>
    <w:rsid w:val="004B6B79"/>
    <w:rsid w:val="004F152D"/>
    <w:rsid w:val="004F29AC"/>
    <w:rsid w:val="00525AF2"/>
    <w:rsid w:val="0059497B"/>
    <w:rsid w:val="005E4E04"/>
    <w:rsid w:val="00613E09"/>
    <w:rsid w:val="0063286C"/>
    <w:rsid w:val="006335A2"/>
    <w:rsid w:val="0065599B"/>
    <w:rsid w:val="00695239"/>
    <w:rsid w:val="006B3F26"/>
    <w:rsid w:val="006B70A8"/>
    <w:rsid w:val="006D0F6A"/>
    <w:rsid w:val="006F7106"/>
    <w:rsid w:val="00727320"/>
    <w:rsid w:val="00754B90"/>
    <w:rsid w:val="00784EB9"/>
    <w:rsid w:val="007970C1"/>
    <w:rsid w:val="007F7B12"/>
    <w:rsid w:val="0084497F"/>
    <w:rsid w:val="00852B0D"/>
    <w:rsid w:val="0087029B"/>
    <w:rsid w:val="00871191"/>
    <w:rsid w:val="008863E0"/>
    <w:rsid w:val="008927E3"/>
    <w:rsid w:val="00955A43"/>
    <w:rsid w:val="00960AFD"/>
    <w:rsid w:val="00970FDF"/>
    <w:rsid w:val="009768A0"/>
    <w:rsid w:val="009975EA"/>
    <w:rsid w:val="009B4056"/>
    <w:rsid w:val="009B55EF"/>
    <w:rsid w:val="009C0CCA"/>
    <w:rsid w:val="009F2E60"/>
    <w:rsid w:val="00A01A78"/>
    <w:rsid w:val="00A705FE"/>
    <w:rsid w:val="00A76E50"/>
    <w:rsid w:val="00A8567D"/>
    <w:rsid w:val="00AA6DEC"/>
    <w:rsid w:val="00AA7884"/>
    <w:rsid w:val="00AD16E2"/>
    <w:rsid w:val="00AE4570"/>
    <w:rsid w:val="00B06FFA"/>
    <w:rsid w:val="00BA4C5C"/>
    <w:rsid w:val="00BB03CD"/>
    <w:rsid w:val="00BB1C12"/>
    <w:rsid w:val="00C03FCA"/>
    <w:rsid w:val="00C21B6F"/>
    <w:rsid w:val="00C56F75"/>
    <w:rsid w:val="00C62FB1"/>
    <w:rsid w:val="00C94418"/>
    <w:rsid w:val="00CC3B91"/>
    <w:rsid w:val="00CC446E"/>
    <w:rsid w:val="00CD1D1A"/>
    <w:rsid w:val="00CE07DA"/>
    <w:rsid w:val="00D05CA7"/>
    <w:rsid w:val="00D25209"/>
    <w:rsid w:val="00D532FA"/>
    <w:rsid w:val="00D612F5"/>
    <w:rsid w:val="00D63E3D"/>
    <w:rsid w:val="00D70920"/>
    <w:rsid w:val="00DB4C33"/>
    <w:rsid w:val="00DC065F"/>
    <w:rsid w:val="00DD276C"/>
    <w:rsid w:val="00E0357F"/>
    <w:rsid w:val="00E05AC8"/>
    <w:rsid w:val="00E61EF7"/>
    <w:rsid w:val="00E81354"/>
    <w:rsid w:val="00E910CD"/>
    <w:rsid w:val="00EA1045"/>
    <w:rsid w:val="00EB26EA"/>
    <w:rsid w:val="00EE2119"/>
    <w:rsid w:val="00F112CC"/>
    <w:rsid w:val="00F1137C"/>
    <w:rsid w:val="00F56344"/>
    <w:rsid w:val="00F602C1"/>
    <w:rsid w:val="00F679A0"/>
    <w:rsid w:val="00F7037E"/>
    <w:rsid w:val="00F93C7D"/>
    <w:rsid w:val="00FD2F0F"/>
    <w:rsid w:val="00FD504B"/>
    <w:rsid w:val="00FF612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PH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58"/>
        <o:r id="V:Rule2" type="connector" idref="#_x0000_s1059"/>
        <o:r id="V:Rule3" type="connector" idref="#_x0000_s1280"/>
        <o:r id="V:Rule4" type="connector" idref="#_x0000_s1281"/>
        <o:r id="V:Rule5" type="connector" idref="#_x0000_s1271"/>
        <o:r id="V:Rule6" type="connector" idref="#_x0000_s1292"/>
        <o:r id="V:Rule7" type="connector" idref="#_x0000_s1293"/>
        <o:r id="V:Rule8" type="connector" idref="#_x0000_s1294"/>
      </o:rules>
    </o:shapelayout>
  </w:shapeDefaults>
  <w:decimalSymbol w:val="."/>
  <w:listSeparator w:val=","/>
  <w14:docId w14:val="5E1BFD34"/>
  <w15:chartTrackingRefBased/>
  <w15:docId w15:val="{7EEEB3EB-96BF-49C6-B690-26094FA6C6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等线" w:hAnsi="Calibri" w:cs="Times New Roman"/>
        <w:lang w:val="en-PH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B6B79"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55A43"/>
    <w:rPr>
      <w:rFonts w:eastAsia="Calibri"/>
      <w:sz w:val="22"/>
      <w:szCs w:val="22"/>
      <w:lang w:val="en-US" w:eastAsia="en-US"/>
    </w:rPr>
  </w:style>
  <w:style w:type="table" w:styleId="TableGrid">
    <w:name w:val="Table Grid"/>
    <w:basedOn w:val="TableNormal"/>
    <w:uiPriority w:val="39"/>
    <w:rsid w:val="00C03FC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32F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32FA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D532FA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32FA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16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8.emf"/><Relationship Id="rId84" Type="http://schemas.openxmlformats.org/officeDocument/2006/relationships/image" Target="media/image41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79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9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6.wmf"/><Relationship Id="rId32" Type="http://schemas.openxmlformats.org/officeDocument/2006/relationships/oleObject" Target="embeddings/oleObject9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149" Type="http://schemas.openxmlformats.org/officeDocument/2006/relationships/image" Target="media/image74.wmf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12.bin"/><Relationship Id="rId22" Type="http://schemas.openxmlformats.org/officeDocument/2006/relationships/image" Target="media/image17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9.e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2.wmf"/><Relationship Id="rId150" Type="http://schemas.openxmlformats.org/officeDocument/2006/relationships/image" Target="media/image75.wmf"/><Relationship Id="rId171" Type="http://schemas.openxmlformats.org/officeDocument/2006/relationships/image" Target="media/image80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20.bin"/><Relationship Id="rId12" Type="http://schemas.openxmlformats.org/officeDocument/2006/relationships/image" Target="media/image7.wmf"/><Relationship Id="rId33" Type="http://schemas.openxmlformats.org/officeDocument/2006/relationships/oleObject" Target="embeddings/oleObject10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217" Type="http://schemas.openxmlformats.org/officeDocument/2006/relationships/image" Target="media/image98.wmf"/><Relationship Id="rId6" Type="http://schemas.openxmlformats.org/officeDocument/2006/relationships/image" Target="media/image1.wmf"/><Relationship Id="rId23" Type="http://schemas.openxmlformats.org/officeDocument/2006/relationships/image" Target="media/image18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1.bin"/><Relationship Id="rId65" Type="http://schemas.openxmlformats.org/officeDocument/2006/relationships/image" Target="media/image28.wmf"/><Relationship Id="rId86" Type="http://schemas.openxmlformats.org/officeDocument/2006/relationships/image" Target="media/image43.wmf"/><Relationship Id="rId130" Type="http://schemas.openxmlformats.org/officeDocument/2006/relationships/image" Target="media/image60.wmf"/><Relationship Id="rId151" Type="http://schemas.openxmlformats.org/officeDocument/2006/relationships/image" Target="media/image76.wmf"/><Relationship Id="rId172" Type="http://schemas.openxmlformats.org/officeDocument/2006/relationships/image" Target="media/image81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1.wmf"/><Relationship Id="rId13" Type="http://schemas.openxmlformats.org/officeDocument/2006/relationships/image" Target="media/image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image" Target="media/image66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13.bin"/><Relationship Id="rId24" Type="http://schemas.openxmlformats.org/officeDocument/2006/relationships/oleObject" Target="embeddings/oleObject1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0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2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29" Type="http://schemas.openxmlformats.org/officeDocument/2006/relationships/oleObject" Target="embeddings/oleObject121.bin"/><Relationship Id="rId14" Type="http://schemas.openxmlformats.org/officeDocument/2006/relationships/image" Target="media/image9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image" Target="media/image3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89.bin"/><Relationship Id="rId219" Type="http://schemas.openxmlformats.org/officeDocument/2006/relationships/image" Target="media/image99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15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e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3.wmf"/><Relationship Id="rId179" Type="http://schemas.openxmlformats.org/officeDocument/2006/relationships/image" Target="media/image88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14.bin"/><Relationship Id="rId225" Type="http://schemas.openxmlformats.org/officeDocument/2006/relationships/image" Target="media/image100.wmf"/><Relationship Id="rId15" Type="http://schemas.openxmlformats.org/officeDocument/2006/relationships/image" Target="media/image10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5.wmf"/><Relationship Id="rId31" Type="http://schemas.openxmlformats.org/officeDocument/2006/relationships/oleObject" Target="embeddings/oleObject8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image" Target="media/image68.wmf"/><Relationship Id="rId148" Type="http://schemas.openxmlformats.org/officeDocument/2006/relationships/image" Target="media/image73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11.bin"/><Relationship Id="rId26" Type="http://schemas.openxmlformats.org/officeDocument/2006/relationships/oleObject" Target="embeddings/oleObject3.bin"/><Relationship Id="rId231" Type="http://schemas.openxmlformats.org/officeDocument/2006/relationships/theme" Target="theme/theme1.xml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1.bin"/><Relationship Id="rId175" Type="http://schemas.openxmlformats.org/officeDocument/2006/relationships/image" Target="media/image84.wmf"/><Relationship Id="rId196" Type="http://schemas.openxmlformats.org/officeDocument/2006/relationships/image" Target="media/image93.wmf"/><Relationship Id="rId200" Type="http://schemas.openxmlformats.org/officeDocument/2006/relationships/image" Target="media/image97.wmf"/><Relationship Id="rId16" Type="http://schemas.openxmlformats.org/officeDocument/2006/relationships/image" Target="media/image11.wmf"/><Relationship Id="rId221" Type="http://schemas.openxmlformats.org/officeDocument/2006/relationships/oleObject" Target="embeddings/oleObject115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9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7.bin"/><Relationship Id="rId27" Type="http://schemas.openxmlformats.org/officeDocument/2006/relationships/oleObject" Target="embeddings/oleObject4.bin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16.bin"/><Relationship Id="rId17" Type="http://schemas.openxmlformats.org/officeDocument/2006/relationships/image" Target="media/image12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8" Type="http://schemas.openxmlformats.org/officeDocument/2006/relationships/oleObject" Target="embeddings/oleObject5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30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17.bin"/><Relationship Id="rId18" Type="http://schemas.openxmlformats.org/officeDocument/2006/relationships/image" Target="media/image13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5.bin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3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9.bin"/><Relationship Id="rId2" Type="http://schemas.openxmlformats.org/officeDocument/2006/relationships/settings" Target="settings.xml"/><Relationship Id="rId29" Type="http://schemas.openxmlformats.org/officeDocument/2006/relationships/oleObject" Target="embeddings/oleObject6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6.emf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oleObject" Target="embeddings/oleObject99.bin"/><Relationship Id="rId19" Type="http://schemas.openxmlformats.org/officeDocument/2006/relationships/image" Target="media/image14.wmf"/><Relationship Id="rId224" Type="http://schemas.openxmlformats.org/officeDocument/2006/relationships/oleObject" Target="embeddings/oleObject118.bin"/><Relationship Id="rId30" Type="http://schemas.openxmlformats.org/officeDocument/2006/relationships/oleObject" Target="embeddings/oleObject7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72.wmf"/><Relationship Id="rId168" Type="http://schemas.openxmlformats.org/officeDocument/2006/relationships/image" Target="media/image77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4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286</Words>
  <Characters>7334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86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C</dc:creator>
  <cp:keywords/>
  <cp:lastModifiedBy>asus</cp:lastModifiedBy>
  <cp:revision>2</cp:revision>
  <dcterms:created xsi:type="dcterms:W3CDTF">2023-03-07T08:27:00Z</dcterms:created>
  <dcterms:modified xsi:type="dcterms:W3CDTF">2023-03-07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